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UNIVERSITY OF CALIFORNIA</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Los Angele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 dissertation submitted in partial satisfaction of the</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requirements for the degree Doctor of Philosophy</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in Electrical Engineering</w:t>
      </w: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by</w:t>
      </w:r>
    </w:p>
    <w:p w:rsidR="00E91FC0" w:rsidRPr="0004133A" w:rsidRDefault="00E91FC0"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ta Mahjoubfar</w:t>
      </w: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2131C" w:rsidRPr="0004133A" w:rsidRDefault="00E91FC0" w:rsidP="0004133A">
      <w:pPr>
        <w:jc w:val="center"/>
      </w:pPr>
      <w:r w:rsidRPr="0004133A">
        <w:rPr>
          <w:rFonts w:ascii="Times New Roman" w:hAnsi="Times New Roman" w:cs="Times New Roman"/>
          <w:szCs w:val="24"/>
        </w:rPr>
        <w:t>2014</w:t>
      </w:r>
    </w:p>
    <w:p w:rsidR="00535D7A" w:rsidRDefault="00535D7A">
      <w:r>
        <w:br w:type="page"/>
      </w:r>
    </w:p>
    <w:p w:rsidR="0004133A" w:rsidRDefault="0004133A">
      <w:pPr>
        <w:spacing w:after="160" w:line="259" w:lineRule="auto"/>
        <w:rPr>
          <w:rFonts w:ascii="Times New Roman" w:hAnsi="Times New Roman" w:cs="Times New Roman"/>
          <w:szCs w:val="24"/>
        </w:rPr>
      </w:pPr>
      <w:r>
        <w:rPr>
          <w:rFonts w:ascii="Times New Roman" w:hAnsi="Times New Roman" w:cs="Times New Roman"/>
          <w:szCs w:val="24"/>
        </w:rPr>
        <w:lastRenderedPageBreak/>
        <w:br w:type="page"/>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lastRenderedPageBreak/>
        <w:t>ABSTRACT OF THE DISSERTATION</w:t>
      </w:r>
    </w:p>
    <w:p w:rsidR="00432C6E" w:rsidRPr="0004133A" w:rsidRDefault="00432C6E" w:rsidP="00432C6E">
      <w:pPr>
        <w:autoSpaceDE w:val="0"/>
        <w:autoSpaceDN w:val="0"/>
        <w:adjustRightInd w:val="0"/>
        <w:jc w:val="center"/>
        <w:rPr>
          <w:rFonts w:ascii="Times New Roman" w:hAnsi="Times New Roman" w:cs="Times New Roman"/>
          <w:szCs w:val="24"/>
        </w:rPr>
      </w:pPr>
    </w:p>
    <w:p w:rsidR="00432C6E" w:rsidRPr="0004133A"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42B69"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432C6E" w:rsidRDefault="00432C6E" w:rsidP="00432C6E">
      <w:pPr>
        <w:autoSpaceDE w:val="0"/>
        <w:autoSpaceDN w:val="0"/>
        <w:adjustRightInd w:val="0"/>
        <w:jc w:val="center"/>
        <w:rPr>
          <w:rFonts w:ascii="Times New Roman" w:hAnsi="Times New Roman" w:cs="Times New Roman"/>
          <w:szCs w:val="24"/>
        </w:rPr>
      </w:pP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y</w:t>
      </w:r>
    </w:p>
    <w:p w:rsidR="00CD05A0" w:rsidRDefault="00CD05A0" w:rsidP="00432C6E">
      <w:pPr>
        <w:autoSpaceDE w:val="0"/>
        <w:autoSpaceDN w:val="0"/>
        <w:adjustRightInd w:val="0"/>
        <w:jc w:val="center"/>
        <w:rPr>
          <w:rFonts w:ascii="Times New Roman" w:hAnsi="Times New Roman" w:cs="Times New Roman"/>
          <w:szCs w:val="24"/>
        </w:rPr>
      </w:pPr>
    </w:p>
    <w:p w:rsidR="0004133A" w:rsidRDefault="00432C6E"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Ata Mahjoubfar</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 xml:space="preserve">Doctor of Philosophy in </w:t>
      </w:r>
      <w:r w:rsidR="00432C6E">
        <w:rPr>
          <w:rFonts w:ascii="Times New Roman" w:hAnsi="Times New Roman" w:cs="Times New Roman"/>
          <w:szCs w:val="24"/>
        </w:rPr>
        <w:t>Electrical Engineering</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 201</w:t>
      </w:r>
      <w:r w:rsidR="00432C6E">
        <w:rPr>
          <w:rFonts w:ascii="Times New Roman" w:hAnsi="Times New Roman" w:cs="Times New Roman"/>
          <w:szCs w:val="24"/>
        </w:rPr>
        <w:t>4</w:t>
      </w:r>
    </w:p>
    <w:p w:rsidR="00E42B69" w:rsidRDefault="0004133A" w:rsidP="00432C6E">
      <w:pPr>
        <w:spacing w:after="160"/>
        <w:jc w:val="center"/>
        <w:rPr>
          <w:rFonts w:ascii="Times New Roman" w:hAnsi="Times New Roman" w:cs="Times New Roman"/>
          <w:szCs w:val="24"/>
        </w:rPr>
      </w:pPr>
      <w:r>
        <w:rPr>
          <w:rFonts w:ascii="Times New Roman" w:hAnsi="Times New Roman" w:cs="Times New Roman"/>
          <w:szCs w:val="24"/>
        </w:rPr>
        <w:t xml:space="preserve">Professor </w:t>
      </w:r>
      <w:r w:rsidR="00432C6E">
        <w:rPr>
          <w:rFonts w:ascii="Times New Roman" w:hAnsi="Times New Roman" w:cs="Times New Roman"/>
          <w:szCs w:val="24"/>
        </w:rPr>
        <w:t>Bahram Jalali</w:t>
      </w:r>
      <w:r>
        <w:rPr>
          <w:rFonts w:ascii="Times New Roman" w:hAnsi="Times New Roman" w:cs="Times New Roman"/>
          <w:szCs w:val="24"/>
        </w:rPr>
        <w:t>, Chair</w:t>
      </w:r>
    </w:p>
    <w:p w:rsidR="00CD05A0" w:rsidRDefault="00CD05A0" w:rsidP="00432C6E">
      <w:pPr>
        <w:spacing w:after="160"/>
        <w:jc w:val="center"/>
        <w:rPr>
          <w:rFonts w:ascii="Times New Roman" w:hAnsi="Times New Roman" w:cs="Times New Roman"/>
          <w:szCs w:val="24"/>
        </w:rPr>
      </w:pPr>
    </w:p>
    <w:p w:rsidR="00432C6E" w:rsidRDefault="00432C6E" w:rsidP="00432C6E">
      <w:pPr>
        <w:spacing w:after="160"/>
        <w:jc w:val="center"/>
        <w:rPr>
          <w:rFonts w:ascii="Times New Roman" w:hAnsi="Times New Roman" w:cs="Times New Roman"/>
          <w:szCs w:val="24"/>
        </w:rPr>
      </w:pPr>
    </w:p>
    <w:p w:rsidR="009B1E90" w:rsidRDefault="00586138" w:rsidP="00EC4532">
      <w:pPr>
        <w:pStyle w:val="DissertationBody"/>
      </w:pPr>
      <w:r w:rsidRPr="00586138">
        <w:t xml:space="preserve">High-throughput </w:t>
      </w:r>
      <w:r w:rsidR="006E4C12">
        <w:t xml:space="preserve">real-time </w:t>
      </w:r>
      <w:r w:rsidRPr="00586138">
        <w:t xml:space="preserve">optical sensing and imaging instruments </w:t>
      </w:r>
      <w:r w:rsidR="006E4C12">
        <w:t xml:space="preserve">for capture and analysis of fast phenomena </w:t>
      </w:r>
      <w:r w:rsidRPr="00586138">
        <w:t xml:space="preserve">are among the most essential tools for scientific, industrial, military, and most importantly biomedical applications. </w:t>
      </w:r>
      <w:r w:rsidR="002B098F">
        <w:t xml:space="preserve">The key challenge in these instruments is the fundamental trade-off between speed </w:t>
      </w:r>
      <w:r w:rsidR="00BF7A3D">
        <w:t xml:space="preserve">and sensitivity </w:t>
      </w:r>
      <w:r w:rsidR="002B098F">
        <w:t xml:space="preserve">of the measurement </w:t>
      </w:r>
      <w:r w:rsidR="00BF7A3D">
        <w:t>due to the limited</w:t>
      </w:r>
      <w:r w:rsidR="002B098F">
        <w:t xml:space="preserve"> signal energy collected in each measurement window. </w:t>
      </w:r>
      <w:r w:rsidRPr="00586138">
        <w:t>Based on two</w:t>
      </w:r>
      <w:r w:rsidR="006E4C12">
        <w:t xml:space="preserve"> enabling</w:t>
      </w:r>
      <w:r w:rsidRPr="00586138">
        <w:t xml:space="preserve"> technologies, namely photonic time-stretch</w:t>
      </w:r>
      <w:r w:rsidR="006E4C12">
        <w:t xml:space="preserve"> dispersive Fourier transform</w:t>
      </w:r>
      <w:r w:rsidRPr="00586138">
        <w:t xml:space="preserve"> and optical post-amplification, </w:t>
      </w:r>
      <w:r w:rsidR="001B6E61">
        <w:t xml:space="preserve">we developed </w:t>
      </w:r>
      <w:r w:rsidRPr="00586138">
        <w:t>several novel high-throughput optical measurement t</w:t>
      </w:r>
      <w:r w:rsidR="00EC4532">
        <w:t>ools</w:t>
      </w:r>
      <w:r w:rsidRPr="00586138">
        <w:t xml:space="preserve"> for</w:t>
      </w:r>
      <w:r w:rsidR="00EC4532">
        <w:t xml:space="preserve"> applications such as</w:t>
      </w:r>
      <w:r w:rsidRPr="00586138">
        <w:t xml:space="preserve"> flow cytometry</w:t>
      </w:r>
      <w:r w:rsidR="00EC4532">
        <w:t>, vibrometry, and</w:t>
      </w:r>
      <w:r w:rsidR="001B6E61">
        <w:t xml:space="preserve"> </w:t>
      </w:r>
      <w:r w:rsidR="00EC4532">
        <w:t>volumetric</w:t>
      </w:r>
      <w:r w:rsidR="001B6E61">
        <w:t xml:space="preserve"> scanning</w:t>
      </w:r>
      <w:r w:rsidRPr="00586138">
        <w:t>.</w:t>
      </w:r>
    </w:p>
    <w:p w:rsidR="00CD05A0" w:rsidRDefault="009B1E90" w:rsidP="00C57A1C">
      <w:pPr>
        <w:pStyle w:val="DissertationBody"/>
      </w:pPr>
      <w:r>
        <w:t xml:space="preserve">We </w:t>
      </w:r>
      <w:r w:rsidR="00C57A1C">
        <w:t>demonstrated</w:t>
      </w:r>
      <w:r>
        <w:t xml:space="preserve"> optical Raman amplification at </w:t>
      </w:r>
      <w:r w:rsidR="00C57A1C">
        <w:t xml:space="preserve">about </w:t>
      </w:r>
      <w:r>
        <w:t xml:space="preserve">800 nm wavelength </w:t>
      </w:r>
      <w:r w:rsidR="0026294A">
        <w:t xml:space="preserve">for the first time </w:t>
      </w:r>
      <w:r>
        <w:t xml:space="preserve">and extended time-stretch </w:t>
      </w:r>
      <w:r w:rsidR="00474D48">
        <w:t>d</w:t>
      </w:r>
      <w:r>
        <w:t xml:space="preserve">ispersive Fourier transform to this region of electromagnetic spectrum. We </w:t>
      </w:r>
      <w:r>
        <w:lastRenderedPageBreak/>
        <w:t>used this empowering technology to make an ultrafast</w:t>
      </w:r>
      <w:r w:rsidR="00474D48">
        <w:t xml:space="preserve"> three-dimensional laser scanner with about hundred thousand scans </w:t>
      </w:r>
      <w:r w:rsidR="00C57A1C">
        <w:t>per</w:t>
      </w:r>
      <w:r w:rsidR="00474D48">
        <w:t xml:space="preserve"> second. </w:t>
      </w:r>
      <w:r w:rsidR="0026294A">
        <w:t>Our technique substantially improves the speed of laser scanners by performing an inertia-free scan in one of the dimensions through mapping of that spatial dimension to spectrum</w:t>
      </w:r>
      <w:r w:rsidR="004B0943">
        <w:t xml:space="preserve"> and subsequently time</w:t>
      </w:r>
      <w:r w:rsidR="0026294A">
        <w:t xml:space="preserve"> and </w:t>
      </w:r>
      <w:r w:rsidR="00B37AC0">
        <w:t xml:space="preserve">optically </w:t>
      </w:r>
      <w:r w:rsidR="0026294A">
        <w:t xml:space="preserve">amplifying the </w:t>
      </w:r>
      <w:r w:rsidR="00B37AC0">
        <w:t>interrogation</w:t>
      </w:r>
      <w:r w:rsidR="0026294A">
        <w:t xml:space="preserve"> optical signals </w:t>
      </w:r>
      <w:r w:rsidR="00B37AC0">
        <w:t>before photodetection to achieve superior sensitivity</w:t>
      </w:r>
      <w:r w:rsidR="0026294A">
        <w:t>.</w:t>
      </w:r>
      <w:r w:rsidR="00B37AC0">
        <w:t xml:space="preserve"> The performance of our laser scanner proved to achieve nanometer-scale axial resolution </w:t>
      </w:r>
      <w:r w:rsidR="004D2771">
        <w:t xml:space="preserve">in measurement of surface vibrations </w:t>
      </w:r>
      <w:r w:rsidR="00B37AC0">
        <w:t>with no need for a feedback stabilization mechanism.</w:t>
      </w:r>
    </w:p>
    <w:p w:rsidR="004D2771" w:rsidRDefault="004D2771" w:rsidP="001C1672">
      <w:pPr>
        <w:pStyle w:val="DissertationBody"/>
      </w:pPr>
      <w:r>
        <w:t xml:space="preserve">We also </w:t>
      </w:r>
      <w:r w:rsidR="004B0943">
        <w:t>employed</w:t>
      </w:r>
      <w:r>
        <w:t xml:space="preserve"> our high-speed </w:t>
      </w:r>
      <w:r w:rsidR="004B0943">
        <w:t>laser scanner to perform label-free cell screening in flow. One of the fundamental challenges in cell analysis is the change in cell behavior induced by the labels, which are used to mark them for better identification. To eliminate the need for cell labeling, while keeping the cell classification accuracy high</w:t>
      </w:r>
      <w:r w:rsidR="00721217">
        <w:t>, additional label-free biophysical parameters such as accurate measurement of the cell protein density is required. We introduced a high-accuracy label-free imaging flow cytometer based on simultaneous measurement of morphology and optical path length through the cell at flow speeds as high as a few meters per second.</w:t>
      </w:r>
      <w:r w:rsidR="001C1672">
        <w:t xml:space="preserve"> </w:t>
      </w:r>
    </w:p>
    <w:p w:rsidR="00721217" w:rsidRDefault="00EC4532" w:rsidP="00EC4532">
      <w:pPr>
        <w:pStyle w:val="DissertationBody"/>
      </w:pPr>
      <w:r>
        <w:t>Finally</w:t>
      </w:r>
      <w:r w:rsidR="001C1672">
        <w:t xml:space="preserve">, the ultimate challenge in </w:t>
      </w:r>
      <w:r>
        <w:t>the</w:t>
      </w:r>
      <w:r w:rsidR="001C1672">
        <w:t xml:space="preserve"> ultra-high-throughput instrument</w:t>
      </w:r>
      <w:r>
        <w:t>ation</w:t>
      </w:r>
      <w:r w:rsidR="001C1672">
        <w:t xml:space="preserve"> is the storage and analysis of the torrent of data generated. </w:t>
      </w:r>
      <w:r>
        <w:t>As an</w:t>
      </w:r>
      <w:r w:rsidR="001C1672">
        <w:t xml:space="preserve"> example, our imaging flow cytometer generates </w:t>
      </w:r>
      <w:r w:rsidR="00306F87">
        <w:t>ten</w:t>
      </w:r>
      <w:r w:rsidR="00294212">
        <w:t>s</w:t>
      </w:r>
      <w:r w:rsidR="00306F87">
        <w:t xml:space="preserve"> </w:t>
      </w:r>
      <w:r w:rsidR="00294212">
        <w:t xml:space="preserve">of </w:t>
      </w:r>
      <w:r w:rsidR="00306F87">
        <w:t xml:space="preserve">terabytes of cell images </w:t>
      </w:r>
      <w:r w:rsidR="00294212">
        <w:t>over a course of</w:t>
      </w:r>
      <w:r w:rsidR="00306F87">
        <w:t xml:space="preserve"> three hours acquisition</w:t>
      </w:r>
      <w:r w:rsidR="00294212">
        <w:t>, which captures images of every single cell in ten milliliters of sample</w:t>
      </w:r>
      <w:r>
        <w:t xml:space="preserve"> e.g. blood</w:t>
      </w:r>
      <w:r w:rsidR="00350EC1">
        <w:t>.</w:t>
      </w:r>
      <w:r w:rsidR="00AD5E07">
        <w:t xml:space="preserve"> We enabled practical use of these</w:t>
      </w:r>
      <w:r w:rsidR="00721217">
        <w:t xml:space="preserve"> big</w:t>
      </w:r>
      <w:r w:rsidR="00AD5E07">
        <w:t xml:space="preserve"> </w:t>
      </w:r>
      <w:r w:rsidR="00721217">
        <w:t>data</w:t>
      </w:r>
      <w:r w:rsidR="00AD5E07">
        <w:t xml:space="preserve"> volumes and velocities by efficient combination of analog preprocessing steps such as quadrature demodulation with parallel digital post processing</w:t>
      </w:r>
      <w:r w:rsidR="001C1672">
        <w:t>.</w:t>
      </w:r>
    </w:p>
    <w:p w:rsidR="00C56149" w:rsidRDefault="0004133A">
      <w:pPr>
        <w:spacing w:after="160" w:line="259" w:lineRule="auto"/>
      </w:pPr>
      <w:r>
        <w:br w:type="page"/>
      </w:r>
    </w:p>
    <w:p w:rsidR="00C56149" w:rsidRDefault="00C56149" w:rsidP="00C56149">
      <w:pPr>
        <w:autoSpaceDE w:val="0"/>
        <w:autoSpaceDN w:val="0"/>
        <w:adjustRightInd w:val="0"/>
        <w:rPr>
          <w:rFonts w:ascii="Times New Roman" w:hAnsi="Times New Roman" w:cs="Times New Roman"/>
          <w:szCs w:val="24"/>
        </w:rPr>
      </w:pPr>
      <w:r>
        <w:rPr>
          <w:rFonts w:ascii="Times New Roman" w:hAnsi="Times New Roman" w:cs="Times New Roman"/>
          <w:szCs w:val="24"/>
        </w:rPr>
        <w:lastRenderedPageBreak/>
        <w:t>The dissertation of Ata Mahjoubfar is approved.</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Tatsuo Itoh</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Dean Ho</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enjamin S. Williams</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tsushi Arisaka</w:t>
      </w:r>
    </w:p>
    <w:p w:rsidR="00E24C40"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yvan Niazi</w:t>
      </w: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ahram Jalali, Committee Chair</w:t>
      </w: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w:t>
      </w:r>
    </w:p>
    <w:p w:rsidR="00C56149" w:rsidRDefault="00C56149" w:rsidP="00C56149">
      <w:pPr>
        <w:spacing w:after="160"/>
        <w:jc w:val="center"/>
      </w:pPr>
      <w:r>
        <w:rPr>
          <w:rFonts w:ascii="Times New Roman" w:hAnsi="Times New Roman" w:cs="Times New Roman"/>
          <w:szCs w:val="24"/>
        </w:rPr>
        <w:t>2014</w:t>
      </w:r>
    </w:p>
    <w:p w:rsidR="00D719F9" w:rsidRDefault="00D719F9">
      <w:pPr>
        <w:spacing w:after="160" w:line="259" w:lineRule="auto"/>
      </w:pPr>
      <w:r>
        <w:br w:type="page"/>
      </w: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281AD5" w:rsidRPr="00384921" w:rsidRDefault="00281AD5" w:rsidP="00D719F9">
      <w:pPr>
        <w:spacing w:after="160" w:line="259" w:lineRule="auto"/>
        <w:jc w:val="center"/>
      </w:pPr>
    </w:p>
    <w:p w:rsidR="00D719F9" w:rsidRPr="00D719F9" w:rsidRDefault="00D719F9" w:rsidP="00D719F9">
      <w:pPr>
        <w:spacing w:after="160" w:line="259" w:lineRule="auto"/>
        <w:jc w:val="center"/>
        <w:rPr>
          <w:i/>
          <w:iCs/>
        </w:rPr>
      </w:pPr>
      <w:r w:rsidRPr="00D719F9">
        <w:rPr>
          <w:i/>
          <w:iCs/>
        </w:rPr>
        <w:t>To my parents</w:t>
      </w:r>
    </w:p>
    <w:p w:rsidR="00C56149" w:rsidRDefault="00C56149" w:rsidP="00C56149">
      <w:pPr>
        <w:spacing w:after="160" w:line="259" w:lineRule="auto"/>
      </w:pPr>
      <w:r>
        <w:br w:type="page"/>
      </w:r>
    </w:p>
    <w:p w:rsidR="00CC30BC" w:rsidRDefault="00CC30BC" w:rsidP="00CC30BC">
      <w:pPr>
        <w:spacing w:after="160" w:line="259" w:lineRule="auto"/>
        <w:jc w:val="center"/>
      </w:pPr>
      <w:r>
        <w:lastRenderedPageBreak/>
        <w:t>Acknowledgements</w:t>
      </w:r>
    </w:p>
    <w:p w:rsidR="003F11F0" w:rsidRDefault="003F11F0" w:rsidP="00ED4658">
      <w:pPr>
        <w:pStyle w:val="DissertationBody"/>
      </w:pPr>
    </w:p>
    <w:p w:rsidR="00ED4658" w:rsidRDefault="00D025CD" w:rsidP="00ED4658">
      <w:pPr>
        <w:pStyle w:val="DissertationBody"/>
      </w:pPr>
      <w:r>
        <w:t>First</w:t>
      </w:r>
      <w:r w:rsidR="00C1264D">
        <w:t xml:space="preserve"> and foremost</w:t>
      </w:r>
      <w:r>
        <w:t xml:space="preserve">, </w:t>
      </w:r>
      <w:r>
        <w:t xml:space="preserve">I would like to express </w:t>
      </w:r>
      <w:r w:rsidR="00C1264D">
        <w:t xml:space="preserve">my sincere </w:t>
      </w:r>
      <w:r>
        <w:t>gratitude to</w:t>
      </w:r>
      <w:r>
        <w:t xml:space="preserve"> my advisor,</w:t>
      </w:r>
      <w:r>
        <w:t xml:space="preserve"> </w:t>
      </w:r>
      <w:r>
        <w:t>Prof</w:t>
      </w:r>
      <w:r w:rsidR="00ED4658">
        <w:t>.</w:t>
      </w:r>
      <w:r>
        <w:t xml:space="preserve"> Bahram Jalali,</w:t>
      </w:r>
      <w:r>
        <w:t xml:space="preserve"> for </w:t>
      </w:r>
      <w:r>
        <w:t>his</w:t>
      </w:r>
      <w:r>
        <w:t xml:space="preserve"> immeasurable amount of</w:t>
      </w:r>
      <w:r w:rsidRPr="00D025CD">
        <w:t xml:space="preserve"> </w:t>
      </w:r>
      <w:r>
        <w:t>support and guidance</w:t>
      </w:r>
      <w:r>
        <w:t xml:space="preserve">. </w:t>
      </w:r>
      <w:r w:rsidR="00C1264D">
        <w:t>His patience, vast and deep knowledge of many fields, and attention to fundamentals has always inspired me. His training has significantly influenced my character both in professional and personal life.</w:t>
      </w:r>
    </w:p>
    <w:p w:rsidR="00C1264D" w:rsidRDefault="00ED4658" w:rsidP="00B132AD">
      <w:pPr>
        <w:pStyle w:val="DissertationBody"/>
      </w:pPr>
      <w:r>
        <w:t>Wholeheartedly, I thank Prof. Kayvan Niazi. His knowledge, his passion for teaching, and above all, his spirit has been inspirational. His</w:t>
      </w:r>
      <w:r w:rsidR="008B6B25">
        <w:t xml:space="preserve"> </w:t>
      </w:r>
      <w:r>
        <w:t>i</w:t>
      </w:r>
      <w:r w:rsidR="008B6B25">
        <w:t>nsightful feedback and guidance, specifically</w:t>
      </w:r>
      <w:r>
        <w:t xml:space="preserve"> on biological</w:t>
      </w:r>
      <w:r w:rsidR="008B6B25">
        <w:t>,</w:t>
      </w:r>
      <w:r>
        <w:t xml:space="preserve"> studies were critical in completing this work.</w:t>
      </w:r>
      <w:r w:rsidR="008B6B25">
        <w:t xml:space="preserve"> </w:t>
      </w:r>
      <w:r w:rsidR="00C1264D">
        <w:t xml:space="preserve">Also, I would like to thank my </w:t>
      </w:r>
      <w:r>
        <w:t xml:space="preserve">other </w:t>
      </w:r>
      <w:r w:rsidR="00C1264D">
        <w:t>committee members</w:t>
      </w:r>
      <w:r>
        <w:t xml:space="preserve">, Prof. </w:t>
      </w:r>
      <w:r>
        <w:rPr>
          <w:rFonts w:ascii="Times New Roman" w:hAnsi="Times New Roman" w:cs="Times New Roman"/>
          <w:szCs w:val="24"/>
        </w:rPr>
        <w:t>Tatsuo Itoh</w:t>
      </w:r>
      <w:r>
        <w:rPr>
          <w:rFonts w:ascii="Times New Roman" w:hAnsi="Times New Roman" w:cs="Times New Roman"/>
          <w:szCs w:val="24"/>
        </w:rPr>
        <w:t xml:space="preserve">, Prof. </w:t>
      </w:r>
      <w:r>
        <w:rPr>
          <w:rFonts w:ascii="Times New Roman" w:hAnsi="Times New Roman" w:cs="Times New Roman"/>
          <w:szCs w:val="24"/>
        </w:rPr>
        <w:t>Katsushi Arisaka</w:t>
      </w:r>
      <w:r>
        <w:t xml:space="preserve">, Prof. </w:t>
      </w:r>
      <w:r>
        <w:rPr>
          <w:rFonts w:ascii="Times New Roman" w:hAnsi="Times New Roman" w:cs="Times New Roman"/>
          <w:szCs w:val="24"/>
        </w:rPr>
        <w:t>Benjamin S. Williams</w:t>
      </w:r>
      <w:r>
        <w:t>, and Prof. Dean Ho,</w:t>
      </w:r>
      <w:r w:rsidR="00C1264D">
        <w:t xml:space="preserve"> </w:t>
      </w:r>
      <w:r>
        <w:t>for their</w:t>
      </w:r>
      <w:r w:rsidR="00B132AD">
        <w:t xml:space="preserve"> invaluable</w:t>
      </w:r>
      <w:r>
        <w:t xml:space="preserve"> time and feedback.</w:t>
      </w:r>
    </w:p>
    <w:p w:rsidR="008B6B25" w:rsidRDefault="00B132AD" w:rsidP="00ED4658">
      <w:pPr>
        <w:pStyle w:val="DissertationBody"/>
      </w:pPr>
      <w:r w:rsidRPr="00B132AD">
        <w:t>I would like to thank impressive students and postdocs of Prof. Jalali's research group, who I have learned alot from. Specifically, Keisuke Goda and Daniel Solli had a significant influence on shaping me into a scientist. Also, I am very thankful to Eric Diebold, Kevin K. Tsia, Jost Adam, Ali Fard, Ali Ayazi, Niusha Sarkhosh, Kam Yan Hon, and Alexander Weidel for the helpful discussions that we had. I would like to express my appreciatation for the help of our undergraduate students, especially Allen Huang, Li-Chia Tai, and Jim Lin who have dedicated significant amount of time and effort to my project. Last, but not least, I am truly grateful of my colleague graduate student, Claire Lifan Chen, who has worked with me through good and bad times of many projects. Without her help, I could have never achieved many of my celebrated results.</w:t>
      </w:r>
    </w:p>
    <w:p w:rsidR="00CF3826" w:rsidRDefault="00FB355F" w:rsidP="00CF3826">
      <w:pPr>
        <w:pStyle w:val="DissertationBody"/>
      </w:pPr>
      <w:r>
        <w:t>I would like to thank all of my publication co-authors, which our works consist many chapters of this dissertation</w:t>
      </w:r>
      <w:r w:rsidR="00CF3826">
        <w:t>.</w:t>
      </w:r>
      <w:r>
        <w:t xml:space="preserve"> Chapter 1 is a version of</w:t>
      </w:r>
      <w:r w:rsidR="00CF3826">
        <w:t xml:space="preserve"> </w:t>
      </w:r>
      <w:r w:rsidR="00CF3826">
        <w:t>Applied Physics Letters, Vol. 98, No. 10, 101107,</w:t>
      </w:r>
    </w:p>
    <w:p w:rsidR="00FB355F" w:rsidRDefault="00CF3826" w:rsidP="006A2869">
      <w:pPr>
        <w:pStyle w:val="DissertationBody"/>
      </w:pPr>
      <w:r>
        <w:t>2011.</w:t>
      </w:r>
      <w:r>
        <w:t xml:space="preserve"> Chapter 2 is a version of </w:t>
      </w:r>
      <w:r>
        <w:t>Proceedings of SPIE, Frontiers in Ultrafast Optics: Biomedical, Scient</w:t>
      </w:r>
      <w:r>
        <w:t>ifi</w:t>
      </w:r>
      <w:r>
        <w:t>c, and Industrial</w:t>
      </w:r>
      <w:r>
        <w:t xml:space="preserve"> </w:t>
      </w:r>
      <w:r>
        <w:t>Applications XIII, San Francisco, CA, 2013, 86110N</w:t>
      </w:r>
      <w:r>
        <w:t xml:space="preserve">, </w:t>
      </w:r>
      <w:r w:rsidR="00FB355F">
        <w:t xml:space="preserve">which is a </w:t>
      </w:r>
      <w:r w:rsidR="00FB355F">
        <w:lastRenderedPageBreak/>
        <w:t xml:space="preserve">collaborative work between Prof. </w:t>
      </w:r>
      <w:r>
        <w:t>Bahram Jalali and Prof. D</w:t>
      </w:r>
      <w:r w:rsidRPr="00CF3826">
        <w:t xml:space="preserve">ino di </w:t>
      </w:r>
      <w:r>
        <w:t>C</w:t>
      </w:r>
      <w:r w:rsidRPr="00CF3826">
        <w:t>arlo</w:t>
      </w:r>
      <w:r>
        <w:t xml:space="preserve">’s groups. Chapter 3 is a version of </w:t>
      </w:r>
      <w:r w:rsidR="006A2869" w:rsidRPr="006A2869">
        <w:t>Biomedical Optics Express, Vol. 4, No. 9, pp. 1618-</w:t>
      </w:r>
      <w:r w:rsidR="006A2869">
        <w:t>1625, 2013</w:t>
      </w:r>
      <w:r>
        <w:t xml:space="preserve">. Chapter 4 is a version of </w:t>
      </w:r>
      <w:r w:rsidR="006A2869">
        <w:t>Journal of the Optical Society of America A, Vol. 30, No. 10, pp. 2124-2132,</w:t>
      </w:r>
      <w:r w:rsidR="006A2869">
        <w:t xml:space="preserve"> 2013</w:t>
      </w:r>
      <w:r>
        <w:t xml:space="preserve">. Finally, Chapter 5 is a version of </w:t>
      </w:r>
      <w:r w:rsidR="006A2869">
        <w:t>Conference on Lasers and Electro-Optics (CLEO), San Jose, CA,</w:t>
      </w:r>
      <w:r w:rsidR="006A2869">
        <w:t xml:space="preserve"> 2010, CFA4</w:t>
      </w:r>
      <w:r w:rsidR="00FB355F">
        <w:t>.</w:t>
      </w:r>
    </w:p>
    <w:p w:rsidR="001E07DA" w:rsidRDefault="00C01CA3" w:rsidP="001E07DA">
      <w:pPr>
        <w:pStyle w:val="DissertationBody"/>
      </w:pPr>
      <w:r w:rsidRPr="00C01CA3">
        <w:t>I also had many great mentors over the course of my undergraduate education who led me to this PhD in Electrical Engineering. In particular, I am very grateful of Prof. Mahmoud Shahabadi, Prof. Mohammad Yavari</w:t>
      </w:r>
      <w:r w:rsidR="0083502B">
        <w:t xml:space="preserve">, and Prof. </w:t>
      </w:r>
      <w:r w:rsidR="0083502B" w:rsidRPr="0083502B">
        <w:t>Zainalabedin Navabi</w:t>
      </w:r>
      <w:r w:rsidRPr="00C01CA3">
        <w:t>.</w:t>
      </w:r>
      <w:r w:rsidR="0083502B">
        <w:t xml:space="preserve"> </w:t>
      </w:r>
    </w:p>
    <w:p w:rsidR="003F11F0" w:rsidRDefault="0083502B" w:rsidP="00E020A4">
      <w:pPr>
        <w:pStyle w:val="DissertationBody"/>
      </w:pPr>
      <w:r w:rsidRPr="0083502B">
        <w:t>Furthermore, I would like to thank my friend</w:t>
      </w:r>
      <w:r w:rsidR="001E07DA">
        <w:t>s</w:t>
      </w:r>
      <w:r w:rsidRPr="0083502B">
        <w:t xml:space="preserve"> Yunan Zhu </w:t>
      </w:r>
      <w:r w:rsidR="001E07DA">
        <w:t xml:space="preserve">and Zohreh Khodaparast </w:t>
      </w:r>
      <w:r w:rsidRPr="0083502B">
        <w:t>whose support gave me the strength, energy, and drive to go through difficulties of this program.</w:t>
      </w:r>
      <w:r w:rsidR="00843E71">
        <w:t xml:space="preserve"> Finally, I would like to thank my roommate, Arash Mirhaj for </w:t>
      </w:r>
      <w:r w:rsidR="00E020A4">
        <w:t>productive</w:t>
      </w:r>
      <w:r w:rsidR="00843E71">
        <w:t xml:space="preserve"> technical and non-technical discussions over many late night working hours.</w:t>
      </w:r>
    </w:p>
    <w:p w:rsidR="00C01CA3" w:rsidRDefault="00843E71" w:rsidP="003F11F0">
      <w:pPr>
        <w:pStyle w:val="DissertationBody"/>
      </w:pPr>
      <w:r>
        <w:t>Most important of all, I am supremely grateful to my family for their</w:t>
      </w:r>
      <w:r w:rsidR="00CF3E3C">
        <w:t xml:space="preserve"> unconditional</w:t>
      </w:r>
      <w:r>
        <w:t xml:space="preserve"> love and support. </w:t>
      </w:r>
      <w:r w:rsidR="00C324A2">
        <w:t>They</w:t>
      </w:r>
      <w:r w:rsidR="00CF3E3C">
        <w:t xml:space="preserve"> have sacrificed so much for me to be here. </w:t>
      </w:r>
      <w:r w:rsidR="00C324A2">
        <w:t>My mom</w:t>
      </w:r>
      <w:r w:rsidR="007A65F3">
        <w:t>, Azarjoun,</w:t>
      </w:r>
      <w:r w:rsidR="00C324A2">
        <w:t xml:space="preserve"> has been my role model for being </w:t>
      </w:r>
      <w:r w:rsidR="007A65F3">
        <w:t xml:space="preserve">reliable, </w:t>
      </w:r>
      <w:r w:rsidR="003F11F0">
        <w:t>hardworking</w:t>
      </w:r>
      <w:r w:rsidR="00C324A2">
        <w:t>,</w:t>
      </w:r>
      <w:r w:rsidR="007A65F3">
        <w:t xml:space="preserve"> and hopeful</w:t>
      </w:r>
      <w:r w:rsidR="00C324A2">
        <w:t xml:space="preserve"> while I learned being thorough from my dad.</w:t>
      </w:r>
      <w:r w:rsidR="00610A27">
        <w:t xml:space="preserve">. My sister, Maryam </w:t>
      </w:r>
      <w:r w:rsidR="003F11F0">
        <w:t>has been a constant source of l</w:t>
      </w:r>
      <w:r w:rsidR="00610A27">
        <w:t>ove</w:t>
      </w:r>
      <w:r w:rsidR="003F11F0">
        <w:t>, and</w:t>
      </w:r>
      <w:r w:rsidR="003F11F0" w:rsidRPr="003F11F0">
        <w:t xml:space="preserve"> </w:t>
      </w:r>
      <w:r w:rsidR="003F11F0">
        <w:t xml:space="preserve">My brother, Ali </w:t>
      </w:r>
      <w:r w:rsidR="003F11F0">
        <w:t>has always supported my curiosity</w:t>
      </w:r>
      <w:r w:rsidR="00610A27">
        <w:t>… Azarjoun, Baba, Maryam</w:t>
      </w:r>
      <w:r w:rsidR="003F11F0">
        <w:t>, and Ali</w:t>
      </w:r>
      <w:r w:rsidR="00610A27">
        <w:t xml:space="preserve">! </w:t>
      </w:r>
      <w:r w:rsidR="00CD4E42">
        <w:t>Y</w:t>
      </w:r>
      <w:r w:rsidR="00610A27">
        <w:t>ou</w:t>
      </w:r>
      <w:r w:rsidR="00610A27">
        <w:t xml:space="preserve"> </w:t>
      </w:r>
      <w:r w:rsidR="003F11F0">
        <w:t>helped</w:t>
      </w:r>
      <w:r w:rsidR="00610A27">
        <w:t xml:space="preserve"> me whenever I needed it.</w:t>
      </w:r>
      <w:r w:rsidR="00610A27">
        <w:t xml:space="preserve"> </w:t>
      </w:r>
      <w:r w:rsidR="004F64DC">
        <w:t>Thank you for always being there</w:t>
      </w:r>
      <w:r w:rsidR="00CD4E42">
        <w:t>.</w:t>
      </w:r>
    </w:p>
    <w:p w:rsidR="00CC30BC" w:rsidRDefault="00CC30BC">
      <w:pPr>
        <w:spacing w:after="160" w:line="259" w:lineRule="auto"/>
      </w:pPr>
      <w:r>
        <w:br w:type="page"/>
      </w:r>
    </w:p>
    <w:p w:rsidR="0038596A" w:rsidRDefault="0038596A" w:rsidP="00520842">
      <w:pPr>
        <w:pStyle w:val="DissertationChapterTitle"/>
      </w:pPr>
      <w:r w:rsidRPr="00275BB1">
        <w:lastRenderedPageBreak/>
        <w:t>C</w:t>
      </w:r>
      <w:r w:rsidR="00275BB1">
        <w:t>HAPTER</w:t>
      </w:r>
      <w:r>
        <w:t xml:space="preserve"> 1</w:t>
      </w:r>
    </w:p>
    <w:p w:rsidR="00535D7A" w:rsidRPr="00B27633" w:rsidRDefault="00535D7A" w:rsidP="00520842">
      <w:pPr>
        <w:pStyle w:val="DissertationChapterTitle"/>
      </w:pPr>
      <w:r w:rsidRPr="00A02612">
        <w:t xml:space="preserve">High-Speed Nanometer-Resolved </w:t>
      </w:r>
      <w:r w:rsidRPr="00B27633">
        <w:t>Imaging Vibrometer &amp; Velocimeter</w:t>
      </w:r>
    </w:p>
    <w:p w:rsidR="00535D7A" w:rsidRDefault="00535D7A" w:rsidP="001519E8">
      <w:pPr>
        <w:pStyle w:val="DissertationBody"/>
        <w:rPr>
          <w:iCs/>
          <w:color w:val="231F20"/>
        </w:rPr>
      </w:pPr>
      <w:r>
        <w:t xml:space="preserve">Conventional laser vibrometers are incapable of performing multi-dimensional vibrometry at high speeds because they build on single-point measurements and rely on beam scanning, significantly limiting their utility and precision. </w:t>
      </w:r>
      <w:r>
        <w:rPr>
          <w:iCs/>
          <w:color w:val="231F20"/>
        </w:rPr>
        <w:t xml:space="preserve">Here we </w:t>
      </w:r>
      <w:r w:rsidRPr="001519E8">
        <w:t>introduce</w:t>
      </w:r>
      <w:r>
        <w:rPr>
          <w:iCs/>
          <w:color w:val="231F20"/>
        </w:rPr>
        <w:t xml:space="preserv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w:t>
      </w:r>
      <w:r w:rsidR="00520842">
        <w:rPr>
          <w:iCs/>
          <w:color w:val="231F20"/>
        </w:rPr>
        <w:t>ell time at 36.7 MHz scan rate.</w:t>
      </w:r>
    </w:p>
    <w:p w:rsidR="00535D7A" w:rsidRDefault="00520842" w:rsidP="009E1220">
      <w:pPr>
        <w:pStyle w:val="Heading3"/>
      </w:pPr>
      <w:r>
        <w:t>Int</w:t>
      </w:r>
      <w:r w:rsidR="009E1220">
        <w:rPr>
          <w:lang w:val="en-US"/>
        </w:rPr>
        <w:t>ro</w:t>
      </w:r>
      <w:r>
        <w:t>duction</w:t>
      </w:r>
    </w:p>
    <w:p w:rsidR="00535D7A" w:rsidRPr="00435D66" w:rsidRDefault="00535D7A" w:rsidP="00435D66">
      <w:pPr>
        <w:pStyle w:val="DissertationBody"/>
        <w:rPr>
          <w:iCs/>
          <w:color w:val="231F20"/>
        </w:rPr>
      </w:pPr>
      <w:r>
        <w:t xml:space="preserve">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ircraft components, musical instruments, </w:t>
      </w:r>
      <w:r w:rsidR="00A21EB3" w:rsidRPr="00A21EB3">
        <w:t xml:space="preserve">hard disk drives, microelectromechanical systems (MEMS), and automotive brakes </w:t>
      </w:r>
      <w:r>
        <w:t>[1 - 3]. Furthermore, laser vibrometers are widely employed in biological research and clinical environments for diagnosis of tympanic membranes [5, 6], observation of insect communication [1, 3], and evaluatio</w:t>
      </w:r>
      <w:r w:rsidR="00FB779A">
        <w:t>n of dental instruments [1, 3].</w:t>
      </w:r>
    </w:p>
    <w:p w:rsidR="00535D7A" w:rsidRPr="00435D66" w:rsidRDefault="00D2076C" w:rsidP="00435D66">
      <w:pPr>
        <w:pStyle w:val="DissertationBody"/>
      </w:pPr>
      <w:r w:rsidRPr="00D2076C">
        <w:t>Unfortunately, conventional methods for laser vibrometry such as laser Doppler vibrometry1-6 are unable to perform imaging based vibrat</w:t>
      </w:r>
      <w:r>
        <w:t>ion measurements at high speeds</w:t>
      </w:r>
      <w:r w:rsidR="00535D7A">
        <w:t>. This is because their operation builds</w:t>
      </w:r>
      <w:r w:rsidR="00535D7A" w:rsidRPr="008312D7">
        <w:t xml:space="preserve"> on single-point measurements and reli</w:t>
      </w:r>
      <w:r w:rsidR="00535D7A">
        <w:t>es</w:t>
      </w:r>
      <w:r w:rsidR="00535D7A" w:rsidRPr="008312D7">
        <w:t xml:space="preserve"> on beam scanning for multi-dimensional </w:t>
      </w:r>
      <w:r w:rsidR="00535D7A">
        <w:lastRenderedPageBreak/>
        <w:t xml:space="preserve">laser </w:t>
      </w:r>
      <w:r w:rsidR="00535D7A" w:rsidRPr="008312D7">
        <w:t xml:space="preserve">vibrometry. </w:t>
      </w:r>
      <w:r w:rsidR="00535D7A">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t>line scans and ~1 kHz in two-dimensio</w:t>
      </w:r>
      <w:r w:rsidR="00D04B31">
        <w:t>nal (2D) raster or spiral scans</w:t>
      </w:r>
      <w:r w:rsidR="00535D7A">
        <w:t xml:space="preserve">. This speed limitation significantly restricts the utility and precision of laser vibrometers, especially in high-speed vibrometry applications including MEMS devices and impact analysis [1 - 3]. </w:t>
      </w:r>
    </w:p>
    <w:p w:rsidR="00535D7A" w:rsidRDefault="00535D7A" w:rsidP="00435D66">
      <w:pPr>
        <w:pStyle w:val="DissertationBody"/>
      </w:pPr>
      <w:r>
        <w:t>Efforts have been made to mitigate the speed limitation in multi-dimensional laser vibrometers. One of the popular methods is the illumination of</w:t>
      </w:r>
      <w:r w:rsidRPr="008312D7">
        <w:t xml:space="preserve"> the target with multiple laser beams</w:t>
      </w:r>
      <w:r>
        <w:t xml:space="preserve"> [9, 10]</w:t>
      </w:r>
      <w:r w:rsidRPr="008312D7">
        <w:t xml:space="preserve">, </w:t>
      </w:r>
      <w:r>
        <w:t xml:space="preserve">but </w:t>
      </w:r>
      <w:r w:rsidRPr="008312D7">
        <w:t xml:space="preserve">the number of image pixels is significantly limited (typically </w:t>
      </w:r>
      <w:r>
        <w:t xml:space="preserve">up </w:t>
      </w:r>
      <w:r w:rsidRPr="008312D7">
        <w:t xml:space="preserve">to ~10) </w:t>
      </w:r>
      <w:r>
        <w:t xml:space="preserve">[9, 10] </w:t>
      </w:r>
      <w:r w:rsidRPr="008312D7">
        <w:t xml:space="preserve">by the </w:t>
      </w:r>
      <w:r>
        <w:t>complexity</w:t>
      </w:r>
      <w:r w:rsidRPr="008312D7">
        <w:t xml:space="preserve"> and cost of </w:t>
      </w:r>
      <w:r>
        <w:t>the required optical components (e.g., multiple lasers, interferometers, and photodetectors)</w:t>
      </w:r>
      <w:r w:rsidRPr="008312D7">
        <w:t>.</w:t>
      </w:r>
      <w:r w:rsidRPr="00672F0D">
        <w:t xml:space="preserve"> </w:t>
      </w:r>
      <w:r>
        <w:t xml:space="preserve">Another type of vibrometer that does not require beam scanning relies on the use of an array detector </w:t>
      </w:r>
      <w:r w:rsidR="005115BD" w:rsidRPr="005115BD">
        <w:t>[i.e., the complementary metal–oxide–semiconductor (CMOS) camera]</w:t>
      </w:r>
      <w:r>
        <w:t xml:space="preserve"> [11], and hence its scan rate is limited by the frame rate of the camera (up to ~10 kHz) [11] and also the trade-off between the number of pixels and frame rate. </w:t>
      </w:r>
    </w:p>
    <w:p w:rsidR="00435D66" w:rsidRDefault="00535D7A" w:rsidP="00435D66">
      <w:pPr>
        <w:pStyle w:val="DissertationBody"/>
      </w:pPr>
      <w:r>
        <w:t xml:space="preserve">In this </w:t>
      </w:r>
      <w:r w:rsidR="002D438D">
        <w:t>chapter</w:t>
      </w:r>
      <w:r>
        <w:t>,</w:t>
      </w:r>
      <w:r w:rsidRPr="008312D7">
        <w:t xml:space="preserve"> we propose and demonstrate a laser vibrometer that overcomes the limitations in </w:t>
      </w:r>
      <w:r>
        <w:t xml:space="preserve">the </w:t>
      </w:r>
      <w:r w:rsidRPr="008312D7">
        <w:t>conventional</w:t>
      </w:r>
      <w:r>
        <w:t xml:space="preserve"> multi-dimensional </w:t>
      </w:r>
      <w:r w:rsidRPr="008312D7">
        <w:t xml:space="preserve">laser vibrometers and achieves </w:t>
      </w:r>
      <w:r>
        <w:t xml:space="preserve">high-speed imaging-based surface vibration measurements </w:t>
      </w:r>
      <w:r w:rsidRPr="008312D7">
        <w:t>with nanometer-scale axial resolution</w:t>
      </w:r>
      <w:r>
        <w:t xml:space="preserve"> at ~100 times higher scan rates than the conventional methods</w:t>
      </w:r>
      <w:r w:rsidRPr="008312D7">
        <w:t xml:space="preserve">. This method is an extension of the recently developed ultrafast imaging technology known as serial time-encoded amplified imaging / microscopy (STEAM) </w:t>
      </w:r>
      <w:r>
        <w:t xml:space="preserve">[12 - 14] </w:t>
      </w:r>
      <w:r w:rsidRPr="008312D7">
        <w:t xml:space="preserve">to </w:t>
      </w:r>
      <w:r>
        <w:t>depth-resolved</w:t>
      </w:r>
      <w:r w:rsidRPr="008312D7">
        <w:t xml:space="preserve"> </w:t>
      </w:r>
      <w:r>
        <w:t xml:space="preserve">multi-dimensional </w:t>
      </w:r>
      <w:r w:rsidRPr="008312D7">
        <w:t>imaging</w:t>
      </w:r>
      <w:r w:rsidRPr="00884BDB">
        <w:t>. By stretching in time a spectrally coded image, this</w:t>
      </w:r>
      <w:r>
        <w:t xml:space="preserve"> method does not require beam scanning for multi-dimensional </w:t>
      </w:r>
      <w:r>
        <w:lastRenderedPageBreak/>
        <w:t xml:space="preserve">vibrometry. Furthermore, the superior temporal resolution of this method also </w:t>
      </w:r>
      <w:r w:rsidRPr="00E75ACF">
        <w:t xml:space="preserve">enables multi-dimensional velocimetry as the velocity of the surface can be obtained from the axial position of the surface. The method’s fast shutter </w:t>
      </w:r>
      <w:r>
        <w:t xml:space="preserve">speed </w:t>
      </w:r>
      <w:r w:rsidRPr="00E75ACF">
        <w:t>(dwell time) ensures nearly-instantaneous frame acquisition and eliminates image blurring.</w:t>
      </w:r>
      <w:r w:rsidRPr="00E75ACF">
        <w:rPr>
          <w:color w:val="FF0000"/>
        </w:rPr>
        <w:t xml:space="preserve"> </w:t>
      </w:r>
      <w:r w:rsidRPr="008312D7">
        <w:t>As a proof-of-concept, we demonstrate real-time</w:t>
      </w:r>
      <w:r>
        <w:t xml:space="preserve"> depth-resolved</w:t>
      </w:r>
      <w:r w:rsidRPr="008312D7">
        <w:t xml:space="preserve"> </w:t>
      </w:r>
      <w:r>
        <w:t>imaging</w:t>
      </w:r>
      <w:r w:rsidRPr="008312D7">
        <w:t xml:space="preserve"> of </w:t>
      </w:r>
      <w:r>
        <w:t xml:space="preserve">acoustic vibrations up to 30 kHz </w:t>
      </w:r>
      <w:r w:rsidRPr="008312D7">
        <w:t>wi</w:t>
      </w:r>
      <w:r>
        <w:t>th 1 nm axial resolution, 1200 image pixels, and 30 ps d</w:t>
      </w:r>
      <w:r w:rsidR="00435D66">
        <w:t>well time at 36.7 MHz scan rate.</w:t>
      </w:r>
    </w:p>
    <w:p w:rsidR="00CC30BC" w:rsidRDefault="00535D7A" w:rsidP="00CC30BC">
      <w:pPr>
        <w:pStyle w:val="DissertationBody"/>
      </w:pPr>
      <w:r>
        <w:t>An experimental apparatus of the proposed method, which we refer to as STEAM vibrometry, is shown in Figure 1</w:t>
      </w:r>
      <w:r w:rsidR="000820B4">
        <w:t>-1</w:t>
      </w:r>
      <w:r>
        <w:t xml:space="preserve">. </w:t>
      </w:r>
      <w:r w:rsidRPr="008312D7">
        <w:t xml:space="preserve">The optical source is a mode-locked femtosecond pulse fiber laser with a pulse repetition rate of 36.7 MHz. After supercontinuum generation </w:t>
      </w:r>
      <w:r>
        <w:t xml:space="preserve">in a highly nonlinear fiber </w:t>
      </w:r>
      <w:r w:rsidRPr="008312D7">
        <w:t>and band-pass filtering, a nearly flat spectral shape with ~</w:t>
      </w:r>
      <w:r>
        <w:t xml:space="preserve">20 nm bandwidth </w:t>
      </w:r>
      <w:r w:rsidRPr="002C3519">
        <w:t>centered</w:t>
      </w:r>
      <w:r>
        <w:t xml:space="preserve"> at 1590</w:t>
      </w:r>
      <w:r w:rsidRPr="008312D7">
        <w:t xml:space="preserve"> nm is produced for</w:t>
      </w:r>
      <w:r>
        <w:t xml:space="preserve"> target</w:t>
      </w:r>
      <w:r w:rsidRPr="008312D7">
        <w:t xml:space="preserve"> illumination. A pair of diffraction gratings with 1100 lines/mm </w:t>
      </w:r>
      <w:r>
        <w:t>spatially disperses the pulses along a 1D line</w:t>
      </w:r>
      <w:r w:rsidRPr="008312D7">
        <w:t xml:space="preserve">, which are </w:t>
      </w:r>
      <w:r>
        <w:t>directed toward</w:t>
      </w:r>
      <w:r w:rsidRPr="008312D7">
        <w:t xml:space="preserve"> the </w:t>
      </w:r>
      <w:r>
        <w:t>vibrating target</w:t>
      </w:r>
      <w:r w:rsidRPr="008312D7">
        <w:t xml:space="preserve">. </w:t>
      </w:r>
      <w:r>
        <w:t>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7D54B8B4" wp14:editId="363EDC4F">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CC30BC" w:rsidRDefault="00CC30BC" w:rsidP="00CC30BC">
      <w:pPr>
        <w:pStyle w:val="DissertationFigureCaption"/>
      </w:pPr>
      <w:r w:rsidRPr="009661E4">
        <w:rPr>
          <w:b/>
        </w:rPr>
        <w:t>Figur</w:t>
      </w:r>
      <w:r w:rsidRPr="002C3519">
        <w:rPr>
          <w:b/>
        </w:rPr>
        <w:t xml:space="preserve">e </w:t>
      </w:r>
      <w:r>
        <w:rPr>
          <w:b/>
        </w:rPr>
        <w:t>1-</w:t>
      </w:r>
      <w:r w:rsidRPr="002C3519">
        <w:rPr>
          <w:b/>
        </w:rPr>
        <w:t>1: Schematic of the STEAM vibrometer.</w:t>
      </w:r>
      <w:r>
        <w:t xml:space="preserve">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t xml:space="preserve">dispersive Fourier transformation in which the spectrum is </w:t>
      </w:r>
      <w:r>
        <w:t>mapped into a temporal waveform, time-</w:t>
      </w:r>
      <w:r w:rsidRPr="00884BDB">
        <w:t>stretched so that it can be digitized in real time</w:t>
      </w:r>
      <w:r>
        <w:t>,</w:t>
      </w:r>
      <w:r w:rsidRPr="00884BDB">
        <w:t xml:space="preserve"> and simultaneously amplified in the optical domain, and (3) Hilbert transformation on the detected pulse</w:t>
      </w:r>
      <w:r>
        <w:t xml:space="preserve"> in the digital domain to extract the axial information of the target. </w:t>
      </w:r>
    </w:p>
    <w:p w:rsidR="00CC30BC" w:rsidRDefault="00CC30BC" w:rsidP="00CC30BC">
      <w:pPr>
        <w:autoSpaceDE w:val="0"/>
        <w:autoSpaceDN w:val="0"/>
        <w:adjustRightInd w:val="0"/>
        <w:spacing w:line="360" w:lineRule="auto"/>
        <w:jc w:val="both"/>
        <w:rPr>
          <w:rFonts w:ascii="Arial" w:hAnsi="Arial" w:cs="Arial"/>
          <w:iCs/>
          <w:color w:val="231F20"/>
          <w:sz w:val="21"/>
          <w:szCs w:val="21"/>
        </w:rPr>
      </w:pPr>
    </w:p>
    <w:p w:rsidR="00435D66" w:rsidRDefault="00535D7A" w:rsidP="00CC30BC">
      <w:pPr>
        <w:pStyle w:val="DissertationBody"/>
      </w:pPr>
      <w:r>
        <w:t xml:space="preserve">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the spectrum of each interfered </w:t>
      </w:r>
      <w:r w:rsidRPr="00884BDB">
        <w:t>pulse is stretched and</w:t>
      </w:r>
      <w:r>
        <w:t xml:space="preserve"> converted into an amplified temporal waveform. This ADFT process is critical for high-speed laser vibrometry because the optical amplification before photon-to-electron conversion </w:t>
      </w:r>
      <w:r>
        <w:lastRenderedPageBreak/>
        <w:t>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w:t>
      </w:r>
      <w:r w:rsidR="00435D66">
        <w:t>EAM vibrometer.</w:t>
      </w:r>
    </w:p>
    <w:p w:rsidR="00435D66" w:rsidRDefault="00435D66" w:rsidP="002C3519">
      <w:pPr>
        <w:pStyle w:val="DissertationBody"/>
      </w:pPr>
      <w:r>
        <w:t>T</w:t>
      </w:r>
      <w:r w:rsidR="00535D7A" w:rsidRPr="00B22C50">
        <w:t xml:space="preserve">he basic capabilities of the STEAM vibrometer </w:t>
      </w:r>
      <w:r w:rsidR="00535D7A">
        <w:t xml:space="preserve">(i.e., image pixel number, axial resolution, and dwell time) </w:t>
      </w:r>
      <w:r w:rsidR="00535D7A" w:rsidRPr="00B22C50">
        <w:t xml:space="preserve">can be </w:t>
      </w:r>
      <w:r w:rsidR="00535D7A">
        <w:t>estimated</w:t>
      </w:r>
      <w:r w:rsidR="00535D7A" w:rsidRPr="00B22C50">
        <w:t xml:space="preserve"> from the parameters of its components. First, the number of image pixels on the target (N) is found from the total dispersion in the dispersive fiber (D = -1200 ps/nm), the optical bandwidth (</w:t>
      </w:r>
      <w:r w:rsidR="00535D7A" w:rsidRPr="00B22C50">
        <w:sym w:font="Symbol" w:char="F044"/>
      </w:r>
      <w:r w:rsidR="00535D7A" w:rsidRPr="00B22C50">
        <w:sym w:font="Symbol" w:char="F06C"/>
      </w:r>
      <w:r w:rsidR="00535D7A" w:rsidRPr="00B22C50">
        <w:t xml:space="preserve"> = 20 nm), and the sampling rate of the digitizer (f</w:t>
      </w:r>
      <w:r w:rsidR="00535D7A" w:rsidRPr="00B22C50">
        <w:rPr>
          <w:vertAlign w:val="subscript"/>
        </w:rPr>
        <w:t>dig</w:t>
      </w:r>
      <w:r w:rsidR="00535D7A" w:rsidRPr="00B22C50">
        <w:t xml:space="preserve"> = 50 GS/s) to be </w:t>
      </w:r>
      <w:r w:rsidR="007C67CF" w:rsidRPr="007C67CF">
        <w:t>N = |D|∙Δλ∙fdig = 1200</w:t>
      </w:r>
      <w:r w:rsidR="00535D7A" w:rsidRPr="00B22C50">
        <w:t xml:space="preserve"> while the number of resolvable points is about </w:t>
      </w:r>
      <w:r w:rsidR="00535D7A">
        <w:t>200</w:t>
      </w:r>
      <w:r w:rsidR="00535D7A" w:rsidRPr="00B22C50">
        <w:t xml:space="preserve"> from the </w:t>
      </w:r>
      <w:r w:rsidR="00535D7A" w:rsidRPr="007836B0">
        <w:t>spectral resolution of the ADFT process</w:t>
      </w:r>
      <w:r w:rsidR="00535D7A" w:rsidRPr="00B22C50">
        <w:t xml:space="preserve"> [16]. Second, the axial resolution is given by the dynamic range (</w:t>
      </w:r>
      <w:r w:rsidR="00535D7A">
        <w:t>bit depth</w:t>
      </w:r>
      <w:r w:rsidR="00535D7A" w:rsidRPr="00B22C50">
        <w:t>) of the digitizer. The axial resolution (</w:t>
      </w:r>
      <w:r w:rsidR="00535D7A" w:rsidRPr="00B22C50">
        <w:sym w:font="Symbol" w:char="F044"/>
      </w:r>
      <w:r w:rsidR="00535D7A" w:rsidRPr="00B22C50">
        <w:t>z) can be found from the expression, 0.5</w:t>
      </w:r>
      <w:r w:rsidR="00535D7A" w:rsidRPr="00B22C50">
        <w:sym w:font="Symbol" w:char="F0D7"/>
      </w:r>
      <w:r w:rsidR="00535D7A" w:rsidRPr="00B22C50">
        <w:t>sin(2k</w:t>
      </w:r>
      <w:r w:rsidR="00535D7A" w:rsidRPr="00B22C50">
        <w:sym w:font="Symbol" w:char="F0D7"/>
      </w:r>
      <w:r w:rsidR="00535D7A" w:rsidRPr="00B22C50">
        <w:sym w:font="Symbol" w:char="F044"/>
      </w:r>
      <w:r w:rsidR="00535D7A" w:rsidRPr="00B22C50">
        <w:t>z) = 2</w:t>
      </w:r>
      <w:r w:rsidR="00535D7A" w:rsidRPr="00B22C50">
        <w:rPr>
          <w:vertAlign w:val="superscript"/>
        </w:rPr>
        <w:t>-n</w:t>
      </w:r>
      <w:r w:rsidR="00535D7A" w:rsidRPr="00B22C50">
        <w:t xml:space="preserve">, where k is the wavenumber </w:t>
      </w:r>
      <w:r w:rsidR="00535D7A">
        <w:t>[k = 2</w:t>
      </w:r>
      <w:r w:rsidR="00535D7A">
        <w:sym w:font="Symbol" w:char="F0D7"/>
      </w:r>
      <w:r w:rsidR="00535D7A">
        <w:sym w:font="Symbol" w:char="F070"/>
      </w:r>
      <w:r w:rsidR="00535D7A">
        <w:t xml:space="preserve">/(1590 nm)] </w:t>
      </w:r>
      <w:r w:rsidR="00535D7A" w:rsidRPr="00B22C50">
        <w:t>and n is the bit depth of the</w:t>
      </w:r>
      <w:r w:rsidR="00535D7A">
        <w:t xml:space="preserve"> digitizer (n = 8 bits), to be </w:t>
      </w:r>
      <w:r w:rsidR="00535D7A">
        <w:sym w:font="Symbol" w:char="F044"/>
      </w:r>
      <w:r w:rsidR="00535D7A">
        <w:t>z = 0.99 nm. Finally, the dwell time is estimated from the bandwidth of each subpulse (20 nm / ~200) and the time-bandwidth product to be ~30 ps (</w:t>
      </w:r>
      <w:r w:rsidR="007C67CF" w:rsidRPr="007C67CF">
        <w:t>assuming that the subpulses are transform limited</w:t>
      </w:r>
      <w:r>
        <w:t>).</w:t>
      </w:r>
    </w:p>
    <w:p w:rsidR="00435D66" w:rsidRDefault="00535D7A" w:rsidP="002C3519">
      <w:pPr>
        <w:pStyle w:val="DissertationBody"/>
      </w:pPr>
      <w:r>
        <w:t xml:space="preserve">We evaluated the basic performance of the STEAM vibrometer. In Figure </w:t>
      </w:r>
      <w:r w:rsidR="000820B4">
        <w:t>1-</w:t>
      </w:r>
      <w:r>
        <w:t xml:space="preserve">2a, the temporal waveform of a single interfered pulse captured by </w:t>
      </w:r>
      <w:r w:rsidRPr="002C3519">
        <w:t>the</w:t>
      </w:r>
      <w:r>
        <w:t xml:space="preserve"> photodiode is compared with the optical spectrum measured by a conventional optical spectrum analyzer. This verifies the equivalence of the two waveforms and hence validates the STEAM vibrometer. As shown in Figure </w:t>
      </w:r>
      <w:r w:rsidR="000820B4">
        <w:t>1-</w:t>
      </w:r>
      <w:r>
        <w:t xml:space="preserve">2b, repetitive pulses (scans) detected by the photodiode indicate that the STEAM vibrometer </w:t>
      </w:r>
      <w:r w:rsidR="00435D66">
        <w:t>operates at 36.7 MHz scan rate.</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296281F7" wp14:editId="4320AD15">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CC30BC" w:rsidRDefault="00CC30BC" w:rsidP="00CC30BC">
      <w:pPr>
        <w:pStyle w:val="DissertationFigureCaption"/>
      </w:pPr>
      <w:r w:rsidRPr="009661E4">
        <w:rPr>
          <w:b/>
        </w:rPr>
        <w:t>Figure</w:t>
      </w:r>
      <w:r w:rsidRPr="000820B4">
        <w:rPr>
          <w:b/>
        </w:rPr>
        <w:t xml:space="preserve"> </w:t>
      </w:r>
      <w:r>
        <w:rPr>
          <w:b/>
        </w:rPr>
        <w:t>1-</w:t>
      </w:r>
      <w:r w:rsidRPr="000820B4">
        <w:rPr>
          <w:b/>
        </w:rPr>
        <w:t>2: Basic performance of the STEAM vibrometer.</w:t>
      </w:r>
      <w:r>
        <w:t xml:space="preserve">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435D66" w:rsidRDefault="00535D7A" w:rsidP="00E020A4">
      <w:pPr>
        <w:pStyle w:val="DissertationBody"/>
      </w:pPr>
      <w:r>
        <w:t>To show the utility of the STEAM vibrometer, we monitored the performance of an acoustic speaker. For better sensitivity, a</w:t>
      </w:r>
      <w:r w:rsidRPr="00ED30D4">
        <w:t xml:space="preserve"> </w:t>
      </w:r>
      <w:r w:rsidRPr="003E33C3">
        <w:t xml:space="preserve">thin </w:t>
      </w:r>
      <w:r>
        <w:t xml:space="preserve">reflective plate </w:t>
      </w:r>
      <w:r w:rsidRPr="003E33C3">
        <w:t xml:space="preserve">was attached to the </w:t>
      </w:r>
      <w:r w:rsidRPr="002C3519">
        <w:t>diaphragm</w:t>
      </w:r>
      <w:r w:rsidRPr="003E33C3">
        <w:t xml:space="preserve"> of the acoustic speaker. The speaker was driven up to 30 kHz (nearly its upper frequency limit). Figure </w:t>
      </w:r>
      <w:r w:rsidR="000820B4">
        <w:t>1-</w:t>
      </w:r>
      <w:r w:rsidRPr="003E33C3">
        <w:t xml:space="preserve">3 shows </w:t>
      </w:r>
      <w:r w:rsidRPr="003E33C3">
        <w:lastRenderedPageBreak/>
        <w:t>the 30 kHz surface vibration of the diaphragm captured by the STEAM vibrometer</w:t>
      </w:r>
      <w:r>
        <w:t xml:space="preserve"> with ~</w:t>
      </w:r>
      <w:r w:rsidRPr="003E33C3">
        <w:t>1 nm axial resolution</w:t>
      </w:r>
      <w:r>
        <w:t xml:space="preserve"> (which agrees with our estimated axial resolution of 0.99 nm)</w:t>
      </w:r>
      <w:r w:rsidR="00E020A4">
        <w:t>.</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14:anchorId="0500DB03" wp14:editId="0CDEC4B4">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CC30BC" w:rsidRPr="00F1753C" w:rsidRDefault="00CC30BC" w:rsidP="00E020A4">
      <w:pPr>
        <w:pStyle w:val="DissertationFigureCaption"/>
      </w:pPr>
      <w:r w:rsidRPr="000820B4">
        <w:rPr>
          <w:b/>
          <w:color w:val="231F20"/>
        </w:rPr>
        <w:t xml:space="preserve">Figure </w:t>
      </w:r>
      <w:r>
        <w:rPr>
          <w:b/>
          <w:color w:val="231F20"/>
        </w:rPr>
        <w:t>1-</w:t>
      </w:r>
      <w:r w:rsidRPr="000820B4">
        <w:rPr>
          <w:b/>
          <w:color w:val="231F20"/>
        </w:rPr>
        <w:t xml:space="preserve">3: Surface </w:t>
      </w:r>
      <w:r w:rsidRPr="000820B4">
        <w:rPr>
          <w:b/>
        </w:rPr>
        <w:t>vibration of the acoustic diaphragm captured by the STEAM vibrometer with ~1 nm axial resolution and ~30 ps dwell time.</w:t>
      </w:r>
      <w:r w:rsidRPr="00314D5D">
        <w:t xml:space="preserve"> </w:t>
      </w:r>
      <w:r w:rsidRPr="00F1753C">
        <w:t>The diaphragm was driven to vibrate at 30 kHz</w:t>
      </w:r>
      <w:r>
        <w:t>.</w:t>
      </w:r>
    </w:p>
    <w:p w:rsidR="00435D66" w:rsidRDefault="00535D7A" w:rsidP="00E020A4">
      <w:pPr>
        <w:pStyle w:val="DissertationBody"/>
      </w:pPr>
      <w:r>
        <w:t xml:space="preserve">In addition to the amplitude of the surface vibration, we also obtained the </w:t>
      </w:r>
      <w:r w:rsidRPr="005A0D9A">
        <w:t xml:space="preserve">velocity of the diaphragm from </w:t>
      </w:r>
      <w:r>
        <w:t>the</w:t>
      </w:r>
      <w:r w:rsidRPr="005A0D9A">
        <w:t xml:space="preserve"> axial </w:t>
      </w:r>
      <w:r>
        <w:t>coordinates</w:t>
      </w:r>
      <w:r w:rsidRPr="005A0D9A">
        <w:t xml:space="preserve"> </w:t>
      </w:r>
      <w:r>
        <w:t xml:space="preserve">of the surface as shown in </w:t>
      </w:r>
      <w:r w:rsidRPr="002C3519">
        <w:t>Figure</w:t>
      </w:r>
      <w:r>
        <w:t xml:space="preserve"> </w:t>
      </w:r>
      <w:r w:rsidR="000820B4">
        <w:t>1-</w:t>
      </w:r>
      <w:r>
        <w:t>4</w:t>
      </w:r>
      <w:r w:rsidR="00E020A4">
        <w:t xml:space="preserve">. </w:t>
      </w:r>
      <w:r>
        <w:t xml:space="preserve">The Doppler frequency shift in the frequency comb lines caused by the acoustic vibration (~830 Hz </w:t>
      </w:r>
      <w:r w:rsidR="00435D66">
        <w:t>frequency shift) is negligible.</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211A5865" wp14:editId="0ABDD19E">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CC30BC" w:rsidRDefault="00CC30BC" w:rsidP="00E020A4">
      <w:pPr>
        <w:pStyle w:val="DissertationFigureCaption"/>
        <w:rPr>
          <w:color w:val="231F20"/>
        </w:rPr>
      </w:pPr>
      <w:r w:rsidRPr="000820B4">
        <w:rPr>
          <w:b/>
          <w:color w:val="231F20"/>
        </w:rPr>
        <w:t xml:space="preserve">Figure </w:t>
      </w:r>
      <w:r>
        <w:rPr>
          <w:b/>
          <w:color w:val="231F20"/>
        </w:rPr>
        <w:t>1-</w:t>
      </w:r>
      <w:r w:rsidRPr="000820B4">
        <w:rPr>
          <w:b/>
          <w:color w:val="231F20"/>
        </w:rPr>
        <w:t xml:space="preserve">4: </w:t>
      </w:r>
      <w:r w:rsidRPr="000820B4">
        <w:rPr>
          <w:b/>
        </w:rPr>
        <w:t>Axial velocity of the acoustic diaphragm obtained by the STEAM vibrometer.</w:t>
      </w:r>
      <w:r w:rsidRPr="00F1753C">
        <w:t xml:space="preserve"> The diaphragm was driven to vibrate at 30 kHz (the same as in Figure </w:t>
      </w:r>
      <w:r>
        <w:t>1-</w:t>
      </w:r>
      <w:r w:rsidRPr="00F1753C">
        <w:t>3</w:t>
      </w:r>
      <w:r w:rsidR="00E020A4">
        <w:t>)</w:t>
      </w:r>
      <w:r w:rsidR="007B59B7">
        <w:t>.</w:t>
      </w:r>
    </w:p>
    <w:p w:rsidR="00535D7A" w:rsidRDefault="00535D7A" w:rsidP="002C3519">
      <w:pPr>
        <w:pStyle w:val="DissertationBody"/>
        <w:rPr>
          <w:color w:val="000000"/>
        </w:rPr>
      </w:pPr>
      <w: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hile we performed 1D cross-sectional imaging in this </w:t>
      </w:r>
      <w:r w:rsidRPr="002C3519">
        <w:t>proof</w:t>
      </w:r>
      <w:r>
        <w:t xml:space="preserve">-of-principle demonstration, the technique can naturally be extended to 2D by using a 2D spatial disperser </w:t>
      </w:r>
      <w:r w:rsidRPr="0001723B">
        <w:rPr>
          <w:color w:val="000000"/>
        </w:rPr>
        <w:t>[</w:t>
      </w:r>
      <w:r>
        <w:rPr>
          <w:color w:val="000000"/>
        </w:rPr>
        <w:t>12, 16</w:t>
      </w:r>
      <w:r w:rsidR="00435D66">
        <w:rPr>
          <w:color w:val="000000"/>
        </w:rPr>
        <w:t>].</w:t>
      </w:r>
    </w:p>
    <w:p w:rsidR="00435D66" w:rsidRPr="00435D66" w:rsidRDefault="00435D66" w:rsidP="00435D66">
      <w:pPr>
        <w:pStyle w:val="Heading3"/>
      </w:pPr>
      <w:r>
        <w:t>References</w:t>
      </w:r>
    </w:p>
    <w:p w:rsidR="00535D7A" w:rsidRDefault="00535D7A" w:rsidP="002C3519">
      <w:pPr>
        <w:pStyle w:val="DissertationReference"/>
      </w:pPr>
      <w:r>
        <w:t xml:space="preserve">P. Castellini, M. Martarelli, and E. P. Tomasini, </w:t>
      </w:r>
      <w:r w:rsidRPr="00E23C26">
        <w:rPr>
          <w:i/>
        </w:rPr>
        <w:t>Mech. Syst. Sign. Pr.</w:t>
      </w:r>
      <w:r>
        <w:t xml:space="preserve"> 20, 1265 (2006)</w:t>
      </w:r>
    </w:p>
    <w:p w:rsidR="00535D7A" w:rsidRDefault="00535D7A" w:rsidP="002C3519">
      <w:pPr>
        <w:pStyle w:val="DissertationReference"/>
      </w:pPr>
      <w:r>
        <w:t xml:space="preserve">J. T. Broch, “Mechanical vibration and shock measurements,” </w:t>
      </w:r>
      <w:r w:rsidRPr="0043668A">
        <w:t>Bruel &amp; Kjaer, Naerum</w:t>
      </w:r>
      <w:r>
        <w:t>, Denmark (1984)</w:t>
      </w:r>
    </w:p>
    <w:p w:rsidR="00535D7A" w:rsidRDefault="00535D7A" w:rsidP="002C3519">
      <w:pPr>
        <w:pStyle w:val="DissertationReference"/>
      </w:pPr>
      <w:r>
        <w:t>L. E. Drain, “The laser Doppler technique,” John Wiley &amp; Sons, Hoboken, USA (1980)</w:t>
      </w:r>
    </w:p>
    <w:p w:rsidR="00535D7A" w:rsidRDefault="00535D7A" w:rsidP="002C3519">
      <w:pPr>
        <w:pStyle w:val="DissertationReference"/>
      </w:pPr>
      <w:r>
        <w:t xml:space="preserve">W. P. Arnott and J. M. Sabatier, </w:t>
      </w:r>
      <w:r w:rsidRPr="005B4FB5">
        <w:rPr>
          <w:i/>
        </w:rPr>
        <w:t>Appl. Acoust.</w:t>
      </w:r>
      <w:r>
        <w:t xml:space="preserve"> 30, ~309 (1990)</w:t>
      </w:r>
    </w:p>
    <w:p w:rsidR="002C3519" w:rsidRDefault="00535D7A" w:rsidP="002C3519">
      <w:pPr>
        <w:pStyle w:val="DissertationReference"/>
      </w:pPr>
      <w:r>
        <w:lastRenderedPageBreak/>
        <w:t xml:space="preserve">R. L. Goode, G. Ball, S. Nishihara, and K. Nakamura, </w:t>
      </w:r>
      <w:r w:rsidRPr="0038155B">
        <w:rPr>
          <w:i/>
        </w:rPr>
        <w:t>Am. J. Otol.</w:t>
      </w:r>
      <w:r>
        <w:t xml:space="preserve"> 17, 813 (1996)</w:t>
      </w:r>
    </w:p>
    <w:p w:rsidR="00535D7A" w:rsidRDefault="000073B7" w:rsidP="002C3519">
      <w:pPr>
        <w:pStyle w:val="DissertationReference"/>
      </w:pPr>
      <w:r w:rsidRPr="000073B7">
        <w:t>M. Huber, C. Schwab, T. Linder, S. J. Stoeckli, M. Ferrazzini, N. Dillier, U. Fisch, T</w:t>
      </w:r>
      <w:r>
        <w:t>he Laryngoscope 111, 501 (2001)</w:t>
      </w:r>
    </w:p>
    <w:p w:rsidR="002C3519" w:rsidRDefault="00535D7A" w:rsidP="002C3519">
      <w:pPr>
        <w:pStyle w:val="DissertationReference"/>
      </w:pPr>
      <w:r>
        <w:t>R. Conant, “Micromachined mirrors,” Springer, New York (2002)</w:t>
      </w:r>
    </w:p>
    <w:p w:rsidR="00535D7A" w:rsidRDefault="00535D7A" w:rsidP="002C3519">
      <w:pPr>
        <w:pStyle w:val="DissertationReference"/>
      </w:pPr>
      <w:r>
        <w:t>P. Goutzoulis and D. R. Pape, “Design and fabricat</w:t>
      </w:r>
      <w:r w:rsidR="002C3519">
        <w:t xml:space="preserve">ion of acousto-optic devices,” </w:t>
      </w:r>
      <w:r>
        <w:t>CRC Press, Boca Raton (1994)</w:t>
      </w:r>
    </w:p>
    <w:p w:rsidR="00535D7A" w:rsidRDefault="00535D7A" w:rsidP="002C3519">
      <w:pPr>
        <w:pStyle w:val="DissertationReference"/>
      </w:pPr>
      <w:r>
        <w:t xml:space="preserve">W. Zheng, R. V. Kruzelecky, and R. Changkakoti, </w:t>
      </w:r>
      <w:r w:rsidRPr="00FF3A33">
        <w:rPr>
          <w:i/>
        </w:rPr>
        <w:t>Proc. SPIE</w:t>
      </w:r>
      <w:r>
        <w:t xml:space="preserve"> 3411, 376 (1998)</w:t>
      </w:r>
    </w:p>
    <w:p w:rsidR="00535D7A" w:rsidRDefault="00535D7A" w:rsidP="002C3519">
      <w:pPr>
        <w:pStyle w:val="DissertationReference"/>
      </w:pPr>
      <w:r>
        <w:t xml:space="preserve">Y. Fu, M. Guo, and P. B. Phua, </w:t>
      </w:r>
      <w:r w:rsidRPr="009A6E70">
        <w:rPr>
          <w:i/>
        </w:rPr>
        <w:t>Opt. Lett.</w:t>
      </w:r>
      <w:r>
        <w:t xml:space="preserve"> 35, 1356 (2010)</w:t>
      </w:r>
    </w:p>
    <w:p w:rsidR="00535D7A" w:rsidRPr="00F2675D" w:rsidRDefault="00535D7A" w:rsidP="002C3519">
      <w:pPr>
        <w:pStyle w:val="DissertationReference"/>
      </w:pPr>
      <w:r>
        <w:t xml:space="preserve">G. Popescu, T. Ikeda, K. Goda, C. A. Best-Popescu, M. L. Laposata, S. Manley, R. R. Dasari, K. Badizadegan, and M. S. Feld, </w:t>
      </w:r>
      <w:r w:rsidRPr="005B4FB5">
        <w:rPr>
          <w:i/>
        </w:rPr>
        <w:t xml:space="preserve">Phys. Rev. Lett. </w:t>
      </w:r>
      <w:r>
        <w:t>97, 218101 (2006)</w:t>
      </w:r>
    </w:p>
    <w:p w:rsidR="00535D7A" w:rsidRPr="003247F2" w:rsidRDefault="00535D7A" w:rsidP="002C3519">
      <w:pPr>
        <w:pStyle w:val="DissertationReference"/>
      </w:pPr>
      <w:r w:rsidRPr="003247F2">
        <w:t xml:space="preserve">K. Goda, K. K. Tsia, and B. Jalali, </w:t>
      </w:r>
      <w:r w:rsidRPr="005B4FB5">
        <w:rPr>
          <w:i/>
        </w:rPr>
        <w:t>Nature</w:t>
      </w:r>
      <w:r w:rsidRPr="003247F2">
        <w:t xml:space="preserve"> 458, 1145 (2009)</w:t>
      </w:r>
    </w:p>
    <w:p w:rsidR="00535D7A" w:rsidRDefault="00535D7A" w:rsidP="002C3519">
      <w:pPr>
        <w:pStyle w:val="DissertationReference"/>
      </w:pPr>
      <w:r w:rsidRPr="003247F2">
        <w:t xml:space="preserve">K. Goda, K. K. Tsia, and B. Jalali, </w:t>
      </w:r>
      <w:r w:rsidRPr="005B4FB5">
        <w:rPr>
          <w:i/>
        </w:rPr>
        <w:t>Appl. Phys. Lett.</w:t>
      </w:r>
      <w:r w:rsidRPr="003247F2">
        <w:t xml:space="preserve"> 93, 131109 (2008)</w:t>
      </w:r>
    </w:p>
    <w:p w:rsidR="00535D7A" w:rsidRDefault="00535D7A" w:rsidP="002C3519">
      <w:pPr>
        <w:pStyle w:val="DissertationReference"/>
      </w:pPr>
      <w:r>
        <w:t xml:space="preserve">F. Qian, Q. Song, E. Tien, S. K. Kalyoncu, and O. Boyraz, </w:t>
      </w:r>
      <w:r w:rsidRPr="00812B86">
        <w:rPr>
          <w:i/>
        </w:rPr>
        <w:t>Opt. Commun.</w:t>
      </w:r>
      <w:r>
        <w:t xml:space="preserve"> 282, 4672 (2009)</w:t>
      </w:r>
    </w:p>
    <w:p w:rsidR="00535D7A" w:rsidRDefault="00535D7A" w:rsidP="002C3519">
      <w:pPr>
        <w:pStyle w:val="DissertationReference"/>
      </w:pPr>
      <w:r w:rsidRPr="005E3F23">
        <w:t xml:space="preserve">K. Goda, D. R. Solli, K. K. Tsia, and B. </w:t>
      </w:r>
      <w:r>
        <w:t xml:space="preserve">Jalali, </w:t>
      </w:r>
      <w:r w:rsidRPr="005B4FB5">
        <w:rPr>
          <w:i/>
        </w:rPr>
        <w:t>Phys. Rev. A</w:t>
      </w:r>
      <w:r>
        <w:t xml:space="preserve"> 80, 043821 (2009)</w:t>
      </w:r>
    </w:p>
    <w:p w:rsidR="002B5834" w:rsidRPr="002B5834" w:rsidRDefault="00535D7A" w:rsidP="002B5834">
      <w:pPr>
        <w:pStyle w:val="DissertationReference"/>
        <w:rPr>
          <w:rFonts w:ascii="Arial" w:hAnsi="Arial" w:cs="Arial"/>
          <w:iCs/>
          <w:color w:val="231F20"/>
          <w:sz w:val="21"/>
          <w:szCs w:val="21"/>
        </w:rPr>
      </w:pPr>
      <w:r w:rsidRPr="00CC5859">
        <w:t xml:space="preserve">K. K. Tsia, K. Goda, D. Capewell, and B. Jalali, </w:t>
      </w:r>
      <w:r w:rsidRPr="00CC5859">
        <w:rPr>
          <w:i/>
        </w:rPr>
        <w:t>Opt. Express</w:t>
      </w:r>
      <w:r w:rsidRPr="00CC5859">
        <w:t xml:space="preserve"> 18, 10016 (2010)</w:t>
      </w:r>
    </w:p>
    <w:p w:rsidR="002B5834" w:rsidRDefault="002B5834" w:rsidP="002B5834">
      <w:pPr>
        <w:pStyle w:val="DissertationReference"/>
        <w:numPr>
          <w:ilvl w:val="0"/>
          <w:numId w:val="0"/>
        </w:numPr>
        <w:ind w:left="360"/>
      </w:pPr>
    </w:p>
    <w:p w:rsidR="00535D7A" w:rsidRPr="00CC30BC" w:rsidRDefault="00535D7A" w:rsidP="002B5834">
      <w:pPr>
        <w:pStyle w:val="DissertationReference"/>
        <w:numPr>
          <w:ilvl w:val="0"/>
          <w:numId w:val="0"/>
        </w:numPr>
        <w:ind w:left="360"/>
        <w:rPr>
          <w:rFonts w:ascii="Arial" w:hAnsi="Arial" w:cs="Arial"/>
          <w:iCs/>
          <w:color w:val="231F20"/>
          <w:sz w:val="21"/>
          <w:szCs w:val="21"/>
        </w:rPr>
      </w:pPr>
      <w:r>
        <w:br w:type="page"/>
      </w:r>
    </w:p>
    <w:p w:rsidR="0042448C" w:rsidRDefault="0042448C" w:rsidP="0042448C">
      <w:pPr>
        <w:pStyle w:val="DissertationChapterTitle"/>
      </w:pPr>
      <w:r>
        <w:lastRenderedPageBreak/>
        <w:t>CHAPTER 2</w:t>
      </w:r>
    </w:p>
    <w:p w:rsidR="00717272" w:rsidRDefault="00717272" w:rsidP="0042448C">
      <w:pPr>
        <w:pStyle w:val="DissertationChapterTitle"/>
        <w:rPr>
          <w:i/>
        </w:rPr>
      </w:pPr>
      <w:r w:rsidRPr="00397FD9">
        <w:t>3D Ultrafast Laser Scanner</w:t>
      </w:r>
      <w:r>
        <w:rPr>
          <w:i/>
        </w:rPr>
        <w:t xml:space="preserve"> </w:t>
      </w:r>
    </w:p>
    <w:p w:rsidR="00717272" w:rsidRPr="002C6D9B" w:rsidRDefault="00717272" w:rsidP="0042448C">
      <w:pPr>
        <w:pStyle w:val="Heading3"/>
        <w:rPr>
          <w:i/>
        </w:rPr>
      </w:pPr>
      <w:r w:rsidRPr="0042448C">
        <w:t>Abstract</w:t>
      </w:r>
    </w:p>
    <w:p w:rsidR="00717272" w:rsidRPr="005A5261" w:rsidRDefault="00717272" w:rsidP="0042448C">
      <w:pPr>
        <w:pStyle w:val="DissertationBody"/>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p>
    <w:p w:rsidR="00717272" w:rsidRPr="0042448C" w:rsidRDefault="0042448C" w:rsidP="0042448C">
      <w:pPr>
        <w:pStyle w:val="Heading3"/>
        <w:rPr>
          <w:lang w:val="en-US"/>
        </w:rPr>
      </w:pPr>
      <w:r>
        <w:rPr>
          <w:lang w:val="en-US"/>
        </w:rPr>
        <w:t>Introduction</w:t>
      </w:r>
    </w:p>
    <w:p w:rsidR="00717272" w:rsidRDefault="00717272" w:rsidP="0042448C">
      <w:pPr>
        <w:pStyle w:val="DissertationBody"/>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w:t>
      </w:r>
      <w:r>
        <w:lastRenderedPageBreak/>
        <w:t>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42448C">
      <w:pPr>
        <w:pStyle w:val="DissertationBody"/>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42448C">
      <w:pPr>
        <w:pStyle w:val="DissertationBody"/>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xml:space="preserve">. The operation principle of this method, namely the hybrid dispersion laser scanner (HDLS), is based on probing different points of a target with frequency components of a linearly chirped broadband optical pulse at different times. In this </w:t>
      </w:r>
      <w:r w:rsidR="002D438D">
        <w:t>chapter</w:t>
      </w:r>
      <w:r>
        <w:t>, we present results from our demonstration of linear scans at 90.8 MHz, 2D raster scans at 105.4 kHz, and 3D scanning surface vibrometry with nanometer axial resolution.</w:t>
      </w:r>
    </w:p>
    <w:p w:rsidR="00717272" w:rsidRPr="00A3445C" w:rsidRDefault="0042448C" w:rsidP="00A3445C">
      <w:pPr>
        <w:pStyle w:val="Heading3"/>
      </w:pPr>
      <w:r w:rsidRPr="00A3445C">
        <w:t>Principle</w:t>
      </w:r>
      <w:r w:rsidR="00717272" w:rsidRPr="00A3445C">
        <w:t xml:space="preserve"> of Hybrid dispersion laser scanner</w:t>
      </w:r>
    </w:p>
    <w:p w:rsidR="00717272" w:rsidRPr="005D24A6" w:rsidRDefault="00717272" w:rsidP="0042448C">
      <w:pPr>
        <w:pStyle w:val="DissertationBody"/>
      </w:pPr>
      <w:r>
        <w:t xml:space="preserve">The concept of HDLS relies on the transformation from spectral to temporal and spatial domains, respectively (Figure </w:t>
      </w:r>
      <w:r w:rsidR="00D45B61">
        <w:t>2-</w:t>
      </w:r>
      <w:r>
        <w:t>1). First, by a process called dispersive Fourier transformation</w:t>
      </w:r>
      <w:hyperlink w:anchor="_ENREF_23" w:tooltip="Kelkar, 1999 #34" w:history="1">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 </w:instrText>
        </w:r>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DATA </w:instrText>
        </w:r>
        <w:r>
          <w:fldChar w:fldCharType="end"/>
        </w:r>
        <w:r>
          <w:fldChar w:fldCharType="separate"/>
        </w:r>
        <w:r w:rsidRPr="00305E8E">
          <w:rPr>
            <w:noProof/>
            <w:vertAlign w:val="superscript"/>
          </w:rPr>
          <w:t>23-27</w:t>
        </w:r>
        <w:r>
          <w:fldChar w:fldCharType="end"/>
        </w:r>
      </w:hyperlink>
      <w:r>
        <w:t xml:space="preserve"> based on group-velocity dispersion, the spectra of broadband optical pulses of a mode-locked laser are </w:t>
      </w:r>
      <w:r>
        <w:lastRenderedPageBreak/>
        <w:t>mapped into temporal waveforms. Then, a spatial dispersive element such as a diffraction grating or a v</w:t>
      </w:r>
      <w:r w:rsidRPr="00A01A58">
        <w:t xml:space="preserve">irtually </w:t>
      </w:r>
      <w:r>
        <w:t>i</w:t>
      </w:r>
      <w:r w:rsidRPr="00A01A58">
        <w:t xml:space="preserve">maged </w:t>
      </w:r>
      <w:r>
        <w:t>p</w:t>
      </w:r>
      <w:r w:rsidRPr="00A01A58">
        <w:t xml:space="preserve">hased </w:t>
      </w:r>
      <w:r>
        <w:t>a</w:t>
      </w:r>
      <w:r w:rsidRPr="00A01A58">
        <w:t>rray</w:t>
      </w:r>
      <w: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30001D">
      <w:pPr>
        <w:pStyle w:val="DissertationFigureCaption"/>
      </w:pPr>
      <w:r w:rsidRPr="0030001D">
        <w:rPr>
          <w:b/>
          <w:bCs/>
        </w:rPr>
        <w:t>Figure</w:t>
      </w:r>
      <w:r w:rsidR="0030001D">
        <w:rPr>
          <w:b/>
          <w:bCs/>
        </w:rPr>
        <w:t xml:space="preserve"> </w:t>
      </w:r>
      <w:r w:rsidR="00462430">
        <w:rPr>
          <w:b/>
          <w:bCs/>
        </w:rPr>
        <w:t>2-</w:t>
      </w:r>
      <w:r w:rsidR="0030001D">
        <w:rPr>
          <w:b/>
          <w:bCs/>
        </w:rPr>
        <w:t>1:</w:t>
      </w:r>
      <w:r w:rsidRPr="0030001D">
        <w:rPr>
          <w:b/>
          <w:bCs/>
        </w:rPr>
        <w:t xml:space="preserve"> Concept of HDLS. HDLS operation relies on two high-speed mapping processes.</w:t>
      </w:r>
      <w:r>
        <w:t xml:space="preserve">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A3445C">
      <w:pPr>
        <w:pStyle w:val="DissertationBody"/>
      </w:pPr>
      <w:r>
        <w:t xml:space="preserve">Based on the HDLS concept described, we designed and implemented a multi-dimensional laser scanner in the industrially and biomedically important spectral range of 800 nm (Figure </w:t>
      </w:r>
      <w:r w:rsidR="00462430">
        <w:t>2-</w:t>
      </w:r>
      <w:r>
        <w:t xml:space="preserve">2). A Ti:Sapphire femtosecond mode-locked laser with a repetition rate of 90.8 MHz generates a train of broadband optical pulses centered at 814 nm. The process of wavelength-to-time mapping is </w:t>
      </w:r>
      <w:r>
        <w:lastRenderedPageBreak/>
        <w:t xml:space="preserve">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30001D">
      <w:pPr>
        <w:pStyle w:val="DissertationBody"/>
      </w:pPr>
      <w:r>
        <w:t xml:space="preserve">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w:t>
      </w:r>
      <w:r w:rsidR="00462430">
        <w:t>2-</w:t>
      </w:r>
      <w:r>
        <w:t xml:space="preserve">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w:t>
      </w:r>
      <w:r w:rsidR="00462430">
        <w:t>2-</w:t>
      </w:r>
      <w:r>
        <w:t>3b). Good agreement between them confirms that we can measure the spectral information of laser pulses at the pulse repetition rate of the mode-locked laser that is well beyond the scan rate of conventional spectrum analyzers.</w:t>
      </w:r>
    </w:p>
    <w:p w:rsidR="00717272" w:rsidRDefault="00717272" w:rsidP="0030001D">
      <w:pPr>
        <w:pStyle w:val="Heading3"/>
      </w:pPr>
      <w:r>
        <w:t>Applications of Hybrid dispersion laser scanner</w:t>
      </w:r>
    </w:p>
    <w:p w:rsidR="00717272" w:rsidRPr="001F5F13" w:rsidRDefault="00717272" w:rsidP="0030001D">
      <w:pPr>
        <w:pStyle w:val="DissertationBody"/>
      </w:pPr>
      <w:r>
        <w:t>In order to visualize the operation of the HDLS, we scanned a high-reflective substrate with letters “UCLA” engraved on it, and compared the results</w:t>
      </w:r>
      <w:r w:rsidRPr="00763A31">
        <w:t xml:space="preserve"> </w:t>
      </w:r>
      <w:r>
        <w:t xml:space="preserve">side-by-side with an image taken by a regular CCD camera (Figure </w:t>
      </w:r>
      <w:r w:rsidR="00462430">
        <w:t>2-</w:t>
      </w:r>
      <w:r>
        <w:t>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462430">
      <w:pPr>
        <w:pStyle w:val="DissertationFigureCaption"/>
      </w:pPr>
      <w:r w:rsidRPr="00462430">
        <w:rPr>
          <w:b/>
          <w:bCs/>
        </w:rPr>
        <w:t xml:space="preserve">Figure </w:t>
      </w:r>
      <w:r w:rsidR="00462430" w:rsidRPr="00462430">
        <w:rPr>
          <w:b/>
          <w:bCs/>
        </w:rPr>
        <w:t>2-</w:t>
      </w:r>
      <w:r w:rsidRPr="00462430">
        <w:rPr>
          <w:b/>
          <w:bCs/>
        </w:rPr>
        <w:t>2</w:t>
      </w:r>
      <w:r w:rsidR="00462430" w:rsidRPr="00462430">
        <w:rPr>
          <w:b/>
          <w:bCs/>
        </w:rPr>
        <w:t>:</w:t>
      </w:r>
      <w:r w:rsidRPr="00462430">
        <w:rPr>
          <w:b/>
          <w:bCs/>
        </w:rPr>
        <w:t xml:space="preserve"> HDLS experimental setup.</w:t>
      </w:r>
      <w:r w:rsidRPr="00370FE8">
        <w:t xml:space="preserve">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lastRenderedPageBreak/>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3. 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4. 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9329B9">
      <w:pPr>
        <w:pStyle w:val="DissertationBody"/>
      </w:pPr>
      <w:r>
        <w:lastRenderedPageBreak/>
        <w:t xml:space="preserve">Combining the HDLS with an interferometer, we performed 3D surface </w:t>
      </w:r>
      <w:r w:rsidRPr="00B87798">
        <w:t xml:space="preserve">profilometry </w:t>
      </w:r>
      <w:r>
        <w:t xml:space="preserve">or 2D surface vibrometry (Figure </w:t>
      </w:r>
      <w:r w:rsidR="00462430">
        <w:t>2-</w:t>
      </w:r>
      <w:r>
        <w:t>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w:t>
      </w:r>
      <w:r w:rsidR="009329B9">
        <w:t>Figure 2-</w:t>
      </w:r>
      <w:r w:rsidR="009329B9">
        <w:t>6</w:t>
      </w:r>
      <w:bookmarkStart w:id="0" w:name="_GoBack"/>
      <w:bookmarkEnd w:id="0"/>
      <w:r>
        <w:t>).</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5. 3D surface profilometry or 2D surface vibrometry with the HDLS.</w:t>
      </w:r>
      <w:r>
        <w:t xml:space="preserve">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w:t>
      </w:r>
      <w:r>
        <w:lastRenderedPageBreak/>
        <w:t xml:space="preserve">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9329B9" w:rsidP="009329B9">
      <w:pPr>
        <w:pStyle w:val="DissertationFigureCaption"/>
      </w:pPr>
      <w:r w:rsidRPr="009329B9">
        <w:rPr>
          <w:b/>
          <w:bCs/>
        </w:rPr>
        <w:t>Figure</w:t>
      </w:r>
      <w:r w:rsidR="00717272" w:rsidRPr="009329B9">
        <w:rPr>
          <w:b/>
          <w:bCs/>
        </w:rPr>
        <w:t xml:space="preserve"> </w:t>
      </w:r>
      <w:r w:rsidRPr="009329B9">
        <w:rPr>
          <w:b/>
          <w:bCs/>
        </w:rPr>
        <w:t>2-6</w:t>
      </w:r>
      <w:r w:rsidR="00717272" w:rsidRPr="009329B9">
        <w:rPr>
          <w:b/>
          <w:bCs/>
        </w:rPr>
        <w:t>. Surface vibration captured by the HDLS.</w:t>
      </w:r>
      <w:r w:rsidR="00717272">
        <w:t xml:space="preserve"> Frames from 3D scans of a vibrating diaphragm by the HDLS show a period of nanomechanical vibrations at 1 kHz. Only o</w:t>
      </w:r>
      <w:r>
        <w:t>ne every ten scan is shown here.</w:t>
      </w:r>
    </w:p>
    <w:p w:rsidR="00717272" w:rsidRDefault="00717272" w:rsidP="009329B9">
      <w:pPr>
        <w:pStyle w:val="DissertationBody"/>
      </w:pPr>
      <w:r>
        <w:lastRenderedPageBreak/>
        <w:t xml:space="preserve">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w:t>
      </w:r>
      <w:r w:rsidR="00462430">
        <w:t>2-</w:t>
      </w:r>
      <w:r w:rsidR="009329B9">
        <w:t>7</w:t>
      </w:r>
      <w:r>
        <w:t>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w:t>
      </w:r>
      <w:r w:rsidR="00462430">
        <w:t>2-</w:t>
      </w:r>
      <w:r w:rsidR="009329B9">
        <w:t>7</w:t>
      </w:r>
      <w:r>
        <w:t>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9329B9">
      <w:pPr>
        <w:pStyle w:val="DissertationBody"/>
      </w:pPr>
      <w:r>
        <w:t xml:space="preserve">We tested the performance of the HDLS and conventional flow cytometer for size-based identification of white blood cells and MCF7 breast cancer cells (Figure </w:t>
      </w:r>
      <w:r w:rsidR="00462430">
        <w:t>2-</w:t>
      </w:r>
      <w:r w:rsidR="009329B9">
        <w:t>7</w:t>
      </w:r>
      <w:r>
        <w:t xml:space="preserve">c). Since the HDLS flow cytometer is more precise in distinguishing multiple cells e.g. doublets, the count of white blood cells that have unusually larger size is reduced, and therefore, the false positive rate decreases. This improvement in size-based classification of MCF7 breast cancer cells from white blood cells is more evident in comparison of receiver operating characteristic (ROC) curves of the HDLS and conventional flow cytometer (figure </w:t>
      </w:r>
      <w:r w:rsidR="00462430">
        <w:t>2-</w:t>
      </w:r>
      <w:r w:rsidR="009329B9">
        <w:t>7</w:t>
      </w:r>
      <w:r>
        <w:t xml:space="preserve">d). We observed that for the same specificity, the sensitivity of our method is significantly higher than that of the conventional flow cytometer. </w:t>
      </w:r>
    </w:p>
    <w:p w:rsidR="00717272" w:rsidRDefault="00717272" w:rsidP="00717272">
      <w:pPr>
        <w:pStyle w:val="SPIEfigure"/>
      </w:pPr>
      <w:r>
        <w:rPr>
          <w:noProof/>
        </w:rPr>
        <w:lastRenderedPageBreak/>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7">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9329B9">
      <w:pPr>
        <w:pStyle w:val="DissertationFigureCaption"/>
      </w:pPr>
      <w:r w:rsidRPr="00ED0B45">
        <w:rPr>
          <w:b/>
          <w:bCs/>
        </w:rPr>
        <w:t xml:space="preserve">Figure </w:t>
      </w:r>
      <w:r w:rsidR="00462430" w:rsidRPr="00ED0B45">
        <w:rPr>
          <w:b/>
          <w:bCs/>
        </w:rPr>
        <w:t>2-</w:t>
      </w:r>
      <w:r w:rsidR="009329B9">
        <w:rPr>
          <w:b/>
          <w:bCs/>
        </w:rPr>
        <w:t>7</w:t>
      </w:r>
      <w:r w:rsidRPr="00ED0B45">
        <w:rPr>
          <w:b/>
          <w:bCs/>
        </w:rPr>
        <w:t>. Comparison of conventional and HDLS flow cytometers.</w:t>
      </w:r>
      <w:r w:rsidRPr="002F505D">
        <w:t xml:space="preserve"> </w:t>
      </w:r>
      <w:r>
        <w:t xml:space="preserve">(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TPE) to ensure stability. HDLS scan pulses are focused on the stream. Forward-scattered light from the cells is reflected by substrate mirror and collected by an objective lens. (c) Identical </w:t>
      </w:r>
      <w:r>
        <w:lastRenderedPageBreak/>
        <w:t>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CC30BC">
      <w:pPr>
        <w:pStyle w:val="Heading3"/>
      </w:pPr>
      <w:r w:rsidRPr="006F2AFA">
        <w:t>References</w:t>
      </w:r>
    </w:p>
    <w:p w:rsidR="00CC30BC" w:rsidRDefault="00CC30BC" w:rsidP="00CC30BC">
      <w:pPr>
        <w:pStyle w:val="DissertationReference"/>
        <w:numPr>
          <w:ilvl w:val="0"/>
          <w:numId w:val="35"/>
        </w:numPr>
      </w:pPr>
      <w:r>
        <w:t>Marshall, G. F., [Handbook of optical and laser scanning], CRC Press, New York, (2011).</w:t>
      </w:r>
    </w:p>
    <w:p w:rsidR="00CC30BC" w:rsidRDefault="00CC30BC" w:rsidP="00CC30BC">
      <w:pPr>
        <w:pStyle w:val="DissertationReference"/>
      </w:pPr>
      <w:r>
        <w:t>Fujii, T. and Fukuchi, T., [Laser remote sensing], Taylor &amp; Francis, Boca Raton, (2005).</w:t>
      </w:r>
    </w:p>
    <w:p w:rsidR="00CC30BC" w:rsidRDefault="00CC30BC" w:rsidP="00CC30BC">
      <w:pPr>
        <w:pStyle w:val="DissertationReference"/>
      </w:pPr>
      <w:r>
        <w:t>Dotson, C., [Fundamentals of dimensional metrology], Thomson Delmar, New York, (2006).</w:t>
      </w:r>
    </w:p>
    <w:p w:rsidR="00CC30BC" w:rsidRDefault="00CC30BC" w:rsidP="00CC30BC">
      <w:pPr>
        <w:pStyle w:val="DissertationReference"/>
      </w:pPr>
      <w:r>
        <w:t>Popescu, G., Ikeda, T., Goda, K., Best-Popescu, C. A., Laposata, M., Manley, S., Dasari, R. R., Badizadegan, K., and Feld, M. S., "Optical measurement of cell membrane tension," Phys. Rev. Lett. 97(21), 218101 (2006).</w:t>
      </w:r>
    </w:p>
    <w:p w:rsidR="00CC30BC" w:rsidRDefault="00CC30BC" w:rsidP="00CC30BC">
      <w:pPr>
        <w:pStyle w:val="DissertationReference"/>
      </w:pPr>
      <w:r>
        <w:t>Göbel, W., Kampa, B. M., and Helmchen, F., "Imaging cellular network dynamics in three dimensions using fast 3D laser scanning," Nat. Methods 4(1), 73-79 (2006).</w:t>
      </w:r>
    </w:p>
    <w:p w:rsidR="00CC30BC" w:rsidRDefault="00CC30BC" w:rsidP="00CC30BC">
      <w:pPr>
        <w:pStyle w:val="DissertationReference"/>
      </w:pPr>
      <w:r>
        <w:t>Pawley, J., [Handbook of biological confocal microscopy], Springer, New York, (2006).</w:t>
      </w:r>
    </w:p>
    <w:p w:rsidR="00CC30BC" w:rsidRDefault="00CC30BC" w:rsidP="00CC30BC">
      <w:pPr>
        <w:pStyle w:val="DissertationReference"/>
      </w:pPr>
      <w:r>
        <w:t>Denk, W., Strickler, J. H., and Webb, W. W., "Two-photon laser scanning fluorescence microscopy," Science 248(4951), 73-76 (1990).</w:t>
      </w:r>
    </w:p>
    <w:p w:rsidR="00CC30BC" w:rsidRDefault="00CC30BC" w:rsidP="00CC30BC">
      <w:pPr>
        <w:pStyle w:val="DissertationReference"/>
      </w:pPr>
      <w:r>
        <w:t>Weitkamp, C., [Lidar: range-resolved optical remote sensing of the atmosphere], Springer, New York, (2005).</w:t>
      </w:r>
    </w:p>
    <w:p w:rsidR="00CC30BC" w:rsidRDefault="00CC30BC" w:rsidP="00CC30BC">
      <w:pPr>
        <w:pStyle w:val="DissertationReference"/>
      </w:pPr>
      <w:r>
        <w:t>Schwarz, B., "LIDAR: Mapping the world in 3D," Nat. Photonics 4, 429-430 (2010).</w:t>
      </w:r>
    </w:p>
    <w:p w:rsidR="00CC30BC" w:rsidRDefault="00CC30BC" w:rsidP="00CC30BC">
      <w:pPr>
        <w:pStyle w:val="DissertationReference"/>
      </w:pPr>
      <w:r>
        <w:lastRenderedPageBreak/>
        <w:t>Sinha, A., [Vibration of Mechanical Systems], Cambridge University Press, Cambridge, (2010).</w:t>
      </w:r>
    </w:p>
    <w:p w:rsidR="00CC30BC" w:rsidRDefault="00CC30BC" w:rsidP="00CC30BC">
      <w:pPr>
        <w:pStyle w:val="DissertationReference"/>
      </w:pPr>
      <w:r>
        <w:t>Pelesko, J. A. and Bernstein, D. H., [Modeling Mems and Nems], CRC Press, New York, (2003).</w:t>
      </w:r>
    </w:p>
    <w:p w:rsidR="00CC30BC" w:rsidRDefault="00CC30BC" w:rsidP="00CC30BC">
      <w:pPr>
        <w:pStyle w:val="DissertationReference"/>
      </w:pPr>
      <w:r>
        <w:t>Osten, W., [Optical inspection of Microsystems], CRC Press, Boca Raton, (2006).</w:t>
      </w:r>
    </w:p>
    <w:p w:rsidR="00CC30BC" w:rsidRDefault="00CC30BC" w:rsidP="00CC30BC">
      <w:pPr>
        <w:pStyle w:val="DissertationReference"/>
      </w:pPr>
      <w:r>
        <w:t>Horn, B. K. P., [Robot vision] MIT press, Cambridge, (1986).</w:t>
      </w:r>
    </w:p>
    <w:p w:rsidR="00CC30BC" w:rsidRDefault="00CC30BC" w:rsidP="00CC30BC">
      <w:pPr>
        <w:pStyle w:val="DissertationReference"/>
      </w:pPr>
      <w:r>
        <w:t>Hoffman, A., Goet, M., Vieth, M., Galle, P., Neurath, M., and Kiesslich, R., "Confocal laser endomicroscopy: technical status and current indications," Endoscopy 38(12), 1275-1283 (2006).</w:t>
      </w:r>
    </w:p>
    <w:p w:rsidR="00CC30BC" w:rsidRDefault="00CC30BC" w:rsidP="00CC30BC">
      <w:pPr>
        <w:pStyle w:val="DissertationReference"/>
      </w:pPr>
      <w:r>
        <w:t>Tárnok, A., and Gerstner, A. O. H., "Clinical applications of laser scanning cytometry," Cytometry 50(3), 133-143 (2002).</w:t>
      </w:r>
    </w:p>
    <w:p w:rsidR="00CC30BC" w:rsidRDefault="00CC30BC" w:rsidP="00CC30BC">
      <w:pPr>
        <w:pStyle w:val="DissertationReference"/>
      </w:pPr>
      <w:r>
        <w:t>Vacca, G., Junnarkar, M., Goldblatt, N., Yee, M., Van Slyke, B., and Briese, T., "Laser rastering flow cytometry: fast cell counting and identification," Proc. SPIE 7182, 71821T1-71821T10 (2009).</w:t>
      </w:r>
    </w:p>
    <w:p w:rsidR="00CC30BC" w:rsidRDefault="00CC30BC" w:rsidP="00CC30BC">
      <w:pPr>
        <w:pStyle w:val="DissertationReference"/>
      </w:pPr>
      <w:r>
        <w:t>Mahjoubfar, A., Goda, K., Ayazi, A., Fard, A., Kim, S. H., and Jalali, B., "High-speed nanometer-resolved imaging vibrometer and velocimeter," Appl. Phys. Lett. 98(10), 101107 (2011).</w:t>
      </w:r>
    </w:p>
    <w:p w:rsidR="00CC30BC" w:rsidRDefault="00CC30BC" w:rsidP="00CC30BC">
      <w:pPr>
        <w:pStyle w:val="DissertationReference"/>
      </w:pPr>
      <w:r>
        <w:t>Conant, R., [Micromachined Mirrors], Springer, New York, (2002).</w:t>
      </w:r>
    </w:p>
    <w:p w:rsidR="00CC30BC" w:rsidRDefault="00CC30BC" w:rsidP="00CC30BC">
      <w:pPr>
        <w:pStyle w:val="DissertationReference"/>
      </w:pPr>
      <w:r>
        <w:t>Goutzoulis, A. P., Pape, D. R., and Kulakov, S. V., [Design Fabrication of Acousto-Optic Devices], Dekker, New York, (1994).</w:t>
      </w:r>
    </w:p>
    <w:p w:rsidR="00CC30BC" w:rsidRDefault="00CC30BC" w:rsidP="00CC30BC">
      <w:pPr>
        <w:pStyle w:val="DissertationReference"/>
      </w:pPr>
      <w:r>
        <w:t>Yaqoob, Z. and Riza, N. A., "Passive optics no-moving-parts barcode scanners," IEEE Photonics Technol. Lett. 16(3), 954-956 (2004).</w:t>
      </w:r>
    </w:p>
    <w:p w:rsidR="00CC30BC" w:rsidRDefault="00CC30BC" w:rsidP="00CC30BC">
      <w:pPr>
        <w:pStyle w:val="DissertationReference"/>
      </w:pPr>
      <w:r>
        <w:lastRenderedPageBreak/>
        <w:t>Boudoux, C., Yun, S., Oh, W., White, W., Iftimia, N., Shishkov, M., Bouma, B., and Tearney, G., "Rapid wavelength-swept spectrally encoded confocal microscopy," Opt. express 13(20), 8214-8221 (2005).</w:t>
      </w:r>
    </w:p>
    <w:p w:rsidR="00CC30BC" w:rsidRDefault="00CC30BC" w:rsidP="00CC30BC">
      <w:pPr>
        <w:pStyle w:val="DissertationReference"/>
      </w:pPr>
      <w:r>
        <w:t>Goda, K., Mahjoubfar, A., Wang, C., Fard, A., Adam, J., Gossett, D., Ayazi, A., Sollier, E., Malik, O., Chen, E., Liu, Y., Brown, R., Sarkhosh, N., Di Carlo, D., and Jalali, B., "Hybrid dispersion laser scanner," Sci. Rep. 2, 445 (2012).</w:t>
      </w:r>
    </w:p>
    <w:p w:rsidR="00CC30BC" w:rsidRDefault="00CC30BC" w:rsidP="00CC30BC">
      <w:pPr>
        <w:pStyle w:val="DissertationReference"/>
      </w:pPr>
      <w:r>
        <w:t>Kelkar, P., Coppinger, F., Bhushan, A., and Jalali, B., "Time-domain optical sensing," Electron. Lett. 35(19), 1661-1662 (1999).</w:t>
      </w:r>
    </w:p>
    <w:p w:rsidR="00CC30BC" w:rsidRDefault="00CC30BC" w:rsidP="00CC30BC">
      <w:pPr>
        <w:pStyle w:val="DissertationReference"/>
      </w:pPr>
      <w:r>
        <w:t>Chou, J., Boyraz, O., Solli, D., and Jalali, B., "Femtosecond real-time single-shot digitizer," Appl. Phys. Lett. 91(16), 161105 (2007).</w:t>
      </w:r>
    </w:p>
    <w:p w:rsidR="00CC30BC" w:rsidRDefault="00CC30BC" w:rsidP="00CC30BC">
      <w:pPr>
        <w:pStyle w:val="DissertationReference"/>
      </w:pPr>
      <w:r>
        <w:t>Goda, K., Solli, D. R., Tsia, K. K., and Jalali, B., "Theory of amplified dispersive Fourier transformation," Phys. Rev. A 80(4), 043821 (2009).</w:t>
      </w:r>
    </w:p>
    <w:p w:rsidR="00CC30BC" w:rsidRDefault="00CC30BC" w:rsidP="00CC30BC">
      <w:pPr>
        <w:pStyle w:val="DissertationReference"/>
      </w:pPr>
      <w:r>
        <w:t>Goda, K., Tsia, K., and Jalali, B., "Serial time-encoded amplified imaging for real-time observation of fast dynamic phenomena," Nature 458(7242), 1145-1149 (2009).</w:t>
      </w:r>
    </w:p>
    <w:p w:rsidR="00CC30BC" w:rsidRDefault="00CC30BC" w:rsidP="00CC30BC">
      <w:pPr>
        <w:pStyle w:val="DissertationReference"/>
      </w:pPr>
      <w:r>
        <w:t>Goda, K., Tsia, K. K., and Jalali, B., "Amplified dispersive Fourier-transform imaging for ultrafast displacement sensing and barcode reading," Appl. Phys. Lett. 93(13), 131109 (2008).</w:t>
      </w:r>
    </w:p>
    <w:p w:rsidR="00CC30BC" w:rsidRDefault="00CC30BC" w:rsidP="00CC30BC">
      <w:pPr>
        <w:pStyle w:val="DissertationReference"/>
      </w:pPr>
      <w:r>
        <w:t>Di Carlo, D., "Inertial microfluidics," Lab. Chip. 9(21), 3038-3046 (2009).</w:t>
      </w:r>
    </w:p>
    <w:p w:rsidR="00717272" w:rsidRDefault="00717272">
      <w:r>
        <w:br w:type="page"/>
      </w:r>
    </w:p>
    <w:p w:rsidR="00ED0B45" w:rsidRDefault="00ED0B45" w:rsidP="00ED0B45">
      <w:pPr>
        <w:pStyle w:val="DissertationChapterTitle"/>
      </w:pPr>
      <w:r>
        <w:lastRenderedPageBreak/>
        <w:t>CHAPTER 3</w:t>
      </w:r>
    </w:p>
    <w:p w:rsidR="006F329B" w:rsidRDefault="006F329B" w:rsidP="00ED0B45">
      <w:pPr>
        <w:pStyle w:val="DissertationChapterTitle"/>
      </w:pPr>
      <w:r>
        <w:t>Label-free high-throughput</w:t>
      </w:r>
      <w:r w:rsidR="00ED0B45">
        <w:t xml:space="preserve"> </w:t>
      </w:r>
      <w:r w:rsidR="00ED0B45">
        <w:br/>
      </w:r>
      <w:r>
        <w:t>cell screening</w:t>
      </w:r>
      <w:r w:rsidR="00ED0B45">
        <w:t xml:space="preserve"> </w:t>
      </w:r>
      <w:r>
        <w:t>in flow</w:t>
      </w:r>
    </w:p>
    <w:p w:rsidR="009B0A57" w:rsidRDefault="006F329B" w:rsidP="009B0A57">
      <w:pPr>
        <w:pStyle w:val="Heading3"/>
      </w:pPr>
      <w:r>
        <w:t>Abstract</w:t>
      </w:r>
    </w:p>
    <w:p w:rsidR="009B0A57" w:rsidRDefault="006F329B" w:rsidP="009B0A57">
      <w:pPr>
        <w:pStyle w:val="DissertationBody"/>
      </w:pP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9B0A57">
      <w:pPr>
        <w:pStyle w:val="Heading3"/>
      </w:pPr>
      <w:r>
        <w:t xml:space="preserve">Introduction </w:t>
      </w:r>
    </w:p>
    <w:p w:rsidR="006F329B" w:rsidRDefault="006F329B" w:rsidP="008E2097">
      <w:pPr>
        <w:pStyle w:val="Dissertation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 xml:space="preserve">cancer </w:t>
      </w:r>
      <w:r w:rsidRPr="00C74CD7">
        <w:lastRenderedPageBreak/>
        <w:t>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8E2097">
      <w:pPr>
        <w:pStyle w:val="DissertationBody"/>
      </w:pPr>
      <w:r w:rsidRPr="00C74CD7">
        <w:t xml:space="preserve">In this </w:t>
      </w:r>
      <w:r w:rsidR="002D438D">
        <w:t>chapter</w:t>
      </w:r>
      <w:r w:rsidRPr="00C74CD7">
        <w:t xml:space="preserve">,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el-free single-cell classification and 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8E2097">
      <w:pPr>
        <w:pStyle w:val="DissertationBody"/>
      </w:pPr>
      <w:r>
        <w:lastRenderedPageBreak/>
        <w:t>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8E2097">
      <w:pPr>
        <w:pStyle w:val="DissertationBody"/>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w:t>
      </w:r>
      <w:r w:rsidRPr="00C74CD7">
        <w:lastRenderedPageBreak/>
        <w:t xml:space="preserve">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8E2097">
      <w:pPr>
        <w:pStyle w:val="Heading3"/>
      </w:pPr>
      <w:r>
        <w:t>Experimental setup</w:t>
      </w:r>
    </w:p>
    <w:p w:rsidR="006F329B" w:rsidRPr="00082352" w:rsidRDefault="006F329B" w:rsidP="008E2097">
      <w:pPr>
        <w:pStyle w:val="DissertationBody"/>
      </w:pPr>
      <w:r>
        <w:t xml:space="preserve">A mode-locked fiber laser generates pulses at 1565 nm </w:t>
      </w:r>
      <w:r w:rsidRPr="00C74CD7">
        <w:fldChar w:fldCharType="begin"/>
      </w:r>
      <w:r w:rsidRPr="00C74CD7">
        <w:instrText xml:space="preserve"> QUOTE </w:instrText>
      </w:r>
      <m:oMath>
        <m:r>
          <m:rPr>
            <m:sty m:val="p"/>
          </m:rP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end"/>
      </w:r>
      <w:r>
        <w:t xml:space="preserve">with a </w:t>
      </w:r>
      <w:r w:rsidRPr="00F31384">
        <w:t>repetition</w:t>
      </w:r>
      <w:r>
        <w:t xml:space="preserve"> rate of 36.128 MHz and a pulse width slightly less than 100 fs (Figure </w:t>
      </w:r>
      <w:r w:rsidR="00FB779A">
        <w:t>3-</w:t>
      </w:r>
      <w:r>
        <w:t xml:space="preserve">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Default="006F329B" w:rsidP="006F329B">
      <w:pPr>
        <w:pStyle w:val="OEFigureCaption"/>
        <w:jc w:val="center"/>
      </w:pPr>
      <w:r>
        <w:rPr>
          <w:noProof/>
        </w:rPr>
        <w:lastRenderedPageBreak/>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FB779A">
      <w:pPr>
        <w:pStyle w:val="DissertationFigureCaption"/>
      </w:pPr>
      <w:r w:rsidRPr="001774FD">
        <w:rPr>
          <w:b/>
          <w:bCs/>
        </w:rPr>
        <w:t>Fig</w:t>
      </w:r>
      <w:r w:rsidR="00FB779A" w:rsidRPr="001774FD">
        <w:rPr>
          <w:b/>
          <w:bCs/>
        </w:rPr>
        <w:t>ure</w:t>
      </w:r>
      <w:r w:rsidRPr="001774FD">
        <w:rPr>
          <w:b/>
          <w:bCs/>
        </w:rPr>
        <w:t xml:space="preserve"> </w:t>
      </w:r>
      <w:r w:rsidR="00FB779A" w:rsidRPr="001774FD">
        <w:rPr>
          <w:b/>
          <w:bCs/>
        </w:rPr>
        <w:t>3-</w:t>
      </w:r>
      <w:r w:rsidRPr="001774FD">
        <w:rPr>
          <w:b/>
          <w:bCs/>
        </w:rPr>
        <w:t>1. Optical setup of Coheren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8E2097">
      <w:pPr>
        <w:pStyle w:val="DissertationBody"/>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 xml:space="preserve">A </w:t>
      </w:r>
      <w:r>
        <w:lastRenderedPageBreak/>
        <w:t>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m:rPr>
            <m:sty m:val="p"/>
          </m:rPr>
          <w:rPr>
            <w:rFonts w:ascii="Cambria Math" w:hAnsi="Cambria Math"/>
          </w:rPr>
          <m:t>15°</m:t>
        </m:r>
      </m:oMath>
      <w:r w:rsidRPr="00C74CD7">
        <w:instrText xml:space="preserve"> </w:instrText>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m:rPr>
            <m:sty m:val="p"/>
          </m:rP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8E2097">
      <w:pPr>
        <w:pStyle w:val="DissertationBody"/>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m:rPr>
            <m:sty m:val="p"/>
          </m:rP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m:rPr>
            <m:sty m:val="p"/>
          </m:rP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end"/>
      </w:r>
      <w:r>
        <w:t>. So, different wavelength components reach the photodetector serially. An analog-to-digital convertor (ADC) with a sampling rate of 50 GSps and 20 GHz bandwidth is used to acquire the output signal of the photodetector.</w:t>
      </w:r>
      <w:r w:rsidRPr="00494931">
        <w:t xml:space="preserve"> </w:t>
      </w:r>
    </w:p>
    <w:p w:rsidR="006F329B" w:rsidRDefault="006F329B" w:rsidP="008E2097">
      <w:pPr>
        <w:pStyle w:val="DissertationBody"/>
      </w:pPr>
      <w:r>
        <w:lastRenderedPageBreak/>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5.5pt" o:ole="">
            <v:imagedata r:id="rId19" o:title=""/>
          </v:shape>
          <o:OLEObject Type="Embed" ProgID="Equation.DSMT4" ShapeID="_x0000_i1025" DrawAspect="Content" ObjectID="_1478646926" r:id="rId20"/>
        </w:object>
      </w:r>
      <w:r>
        <w:t xml:space="preserve">, is digitized and recorded by the ADC (Figure </w:t>
      </w:r>
      <w:r w:rsidR="00FB779A">
        <w:t>3-</w:t>
      </w:r>
      <w:r>
        <w:t xml:space="preserve">2a). This signal shows sequential laser pulses. Each pulse is used to form one line image. Therefore, the boundaries of pulses are determined precisely, and each pulse is saved separately as a frame for further processing (Figure </w:t>
      </w:r>
      <w:r w:rsidR="00FB779A">
        <w:t>3-</w:t>
      </w:r>
      <w:r>
        <w:t xml:space="preserve">2b). The analytic form of each pulse is generated using Hilbert transformation after the low frequency components corresponding to intensity variations are filtered out [31]. The phase component of this analytic form is extracted, while its amplitude component is discarded (Figure </w:t>
      </w:r>
      <w:r w:rsidR="00FB779A">
        <w:t>3-</w:t>
      </w:r>
      <w:r>
        <w:t xml:space="preserve">2c). Because the phase varies over a wide range (much larger than 2π radians), it shows unrealistic discontinuities. An unwrapping algorithm is used to fix these discontinuities, and the result shows an approximately linear phase increase over the time for each pulse or frame (Figure </w:t>
      </w:r>
      <w:r w:rsidR="00FB779A">
        <w:t>3-</w:t>
      </w:r>
      <w:r>
        <w:t>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5.5pt;height:15.5pt" o:ole="">
            <v:imagedata r:id="rId21" o:title=""/>
          </v:shape>
          <o:OLEObject Type="Embed" ProgID="Equation.DSMT4" ShapeID="_x0000_i1026" DrawAspect="Content" ObjectID="_1478646927" r:id="rId22"/>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5.5pt;height:15.5pt" o:ole="">
            <v:imagedata r:id="rId23" o:title=""/>
          </v:shape>
          <o:OLEObject Type="Embed" ProgID="Equation.DSMT4" ShapeID="_x0000_i1027" DrawAspect="Content" ObjectID="_1478646928" r:id="rId24"/>
        </w:object>
      </w:r>
      <w:r>
        <w:t xml:space="preserve">, are subtracted, the phase shift induced by the cells in the optical pulse can be observed (Figure </w:t>
      </w:r>
      <w:r w:rsidR="00FB779A">
        <w:t>3-</w:t>
      </w:r>
      <w:r>
        <w:t>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11pt;height:15.5pt" o:ole="">
            <v:imagedata r:id="rId25" o:title=""/>
          </v:shape>
          <o:OLEObject Type="Embed" ProgID="Equation.DSMT4" ShapeID="_x0000_i1028" DrawAspect="Content" ObjectID="_1478646929" r:id="rId26"/>
        </w:object>
      </w:r>
      <w:r>
        <w:tab/>
        <w:t>(1)</w:t>
      </w:r>
    </w:p>
    <w:p w:rsidR="006F329B" w:rsidRDefault="006F329B" w:rsidP="008E2097">
      <w:pPr>
        <w:pStyle w:val="DissertationBody"/>
      </w:pPr>
      <w:r>
        <w:t xml:space="preserve">in which </w:t>
      </w:r>
      <w:r w:rsidRPr="004F505C">
        <w:rPr>
          <w:position w:val="-12"/>
        </w:rPr>
        <w:object w:dxaOrig="540" w:dyaOrig="340">
          <v:shape id="_x0000_i1029" type="#_x0000_t75" style="width:25.5pt;height:15.5pt" o:ole="">
            <v:imagedata r:id="rId27" o:title=""/>
          </v:shape>
          <o:OLEObject Type="Embed" ProgID="Equation.DSMT4" ShapeID="_x0000_i1029" DrawAspect="Content" ObjectID="_1478646930" r:id="rId28"/>
        </w:object>
      </w:r>
      <w:r>
        <w:t xml:space="preserve"> is a band-pass filtered form of </w:t>
      </w:r>
      <w:r w:rsidRPr="006C5F3E">
        <w:rPr>
          <w:position w:val="-10"/>
        </w:rPr>
        <w:object w:dxaOrig="380" w:dyaOrig="300">
          <v:shape id="_x0000_i1030" type="#_x0000_t75" style="width:20.5pt;height:15.5pt" o:ole="">
            <v:imagedata r:id="rId29" o:title=""/>
          </v:shape>
          <o:OLEObject Type="Embed" ProgID="Equation.DSMT4" ShapeID="_x0000_i1030" DrawAspect="Content" ObjectID="_1478646931" r:id="rId30"/>
        </w:object>
      </w:r>
      <w:r>
        <w:t xml:space="preserve"> with only spectral features modulated at </w:t>
      </w:r>
      <w:r w:rsidRPr="0037386F">
        <w:rPr>
          <w:position w:val="-12"/>
        </w:rPr>
        <w:object w:dxaOrig="260" w:dyaOrig="340">
          <v:shape id="_x0000_i1031" type="#_x0000_t75" style="width:15.5pt;height:15.5pt" o:ole="">
            <v:imagedata r:id="rId21" o:title=""/>
          </v:shape>
          <o:OLEObject Type="Embed" ProgID="Equation.DSMT4" ShapeID="_x0000_i1031" DrawAspect="Content" ObjectID="_1478646932" r:id="rId31"/>
        </w:object>
      </w:r>
      <w:r>
        <w:t xml:space="preserve">, and </w:t>
      </w:r>
      <w:r w:rsidRPr="004F505C">
        <w:rPr>
          <w:position w:val="-12"/>
        </w:rPr>
        <w:object w:dxaOrig="540" w:dyaOrig="360">
          <v:shape id="_x0000_i1032" type="#_x0000_t75" style="width:25.5pt;height:15.5pt" o:ole="">
            <v:imagedata r:id="rId32" o:title=""/>
          </v:shape>
          <o:OLEObject Type="Embed" ProgID="Equation.DSMT4" ShapeID="_x0000_i1032" DrawAspect="Content" ObjectID="_1478646933" r:id="rId33"/>
        </w:object>
      </w:r>
      <w:r>
        <w:t xml:space="preserve"> is the Hilbert transform of </w:t>
      </w:r>
      <w:r w:rsidRPr="004F505C">
        <w:rPr>
          <w:position w:val="-12"/>
        </w:rPr>
        <w:object w:dxaOrig="540" w:dyaOrig="340">
          <v:shape id="_x0000_i1033" type="#_x0000_t75" style="width:25.5pt;height:15.5pt" o:ole="">
            <v:imagedata r:id="rId27" o:title=""/>
          </v:shape>
          <o:OLEObject Type="Embed" ProgID="Equation.DSMT4" ShapeID="_x0000_i1033" DrawAspect="Content" ObjectID="_1478646934" r:id="rId34"/>
        </w:object>
      </w:r>
      <w:r>
        <w:t xml:space="preserve">. Many phase line images generated from subsequent frames are combined to form a spatial map of optical path difference (OPD) in two dimensions (Figure </w:t>
      </w:r>
      <w:r w:rsidR="00FB779A">
        <w:t>3-</w:t>
      </w:r>
      <w:r>
        <w:t>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3pt;height:25.5pt" o:ole="">
            <v:imagedata r:id="rId35" o:title=""/>
          </v:shape>
          <o:OLEObject Type="Embed" ProgID="Equation.DSMT4" ShapeID="_x0000_i1034" DrawAspect="Content" ObjectID="_1478646935" r:id="rId36"/>
        </w:object>
      </w:r>
      <w:r>
        <w:tab/>
        <w:t>(2)</w:t>
      </w:r>
    </w:p>
    <w:p w:rsidR="006F329B" w:rsidRDefault="006F329B" w:rsidP="008E2097">
      <w:pPr>
        <w:pStyle w:val="DissertationBody"/>
      </w:pPr>
      <w:r>
        <w:lastRenderedPageBreak/>
        <w:t xml:space="preserve">where </w:t>
      </w:r>
      <w:r w:rsidRPr="0075417C">
        <w:rPr>
          <w:position w:val="-4"/>
        </w:rPr>
        <w:object w:dxaOrig="180" w:dyaOrig="180">
          <v:shape id="_x0000_i1035" type="#_x0000_t75" style="width:10.5pt;height:10.5pt" o:ole="">
            <v:imagedata r:id="rId37" o:title=""/>
          </v:shape>
          <o:OLEObject Type="Embed" ProgID="Equation.DSMT4" ShapeID="_x0000_i1035" DrawAspect="Content" ObjectID="_1478646936" r:id="rId38"/>
        </w:object>
      </w:r>
      <w:r>
        <w:t xml:space="preserve"> and </w:t>
      </w:r>
      <w:r w:rsidRPr="0075417C">
        <w:rPr>
          <w:position w:val="-10"/>
        </w:rPr>
        <w:object w:dxaOrig="200" w:dyaOrig="240">
          <v:shape id="_x0000_i1036" type="#_x0000_t75" style="width:10.5pt;height:10.5pt" o:ole="">
            <v:imagedata r:id="rId39" o:title=""/>
          </v:shape>
          <o:OLEObject Type="Embed" ProgID="Equation.DSMT4" ShapeID="_x0000_i1036" DrawAspect="Content" ObjectID="_1478646937" r:id="rId40"/>
        </w:object>
      </w:r>
      <w:r>
        <w:t xml:space="preserve"> are coordinates in the rainbow and flow directions, respectively; </w:t>
      </w:r>
      <w:r w:rsidRPr="001120AC">
        <w:rPr>
          <w:position w:val="-10"/>
        </w:rPr>
        <w:object w:dxaOrig="440" w:dyaOrig="300">
          <v:shape id="_x0000_i1037" type="#_x0000_t75" style="width:20.5pt;height:15.5pt" o:ole="">
            <v:imagedata r:id="rId41" o:title=""/>
          </v:shape>
          <o:OLEObject Type="Embed" ProgID="Equation.DSMT4" ShapeID="_x0000_i1037" DrawAspect="Content" ObjectID="_1478646938" r:id="rId42"/>
        </w:object>
      </w:r>
      <w:r>
        <w:t xml:space="preserve"> is the wavelength at position </w:t>
      </w:r>
      <w:r w:rsidRPr="0075417C">
        <w:rPr>
          <w:position w:val="-4"/>
        </w:rPr>
        <w:object w:dxaOrig="180" w:dyaOrig="180">
          <v:shape id="_x0000_i1038" type="#_x0000_t75" style="width:10.5pt;height:10.5pt" o:ole="">
            <v:imagedata r:id="rId37" o:title=""/>
          </v:shape>
          <o:OLEObject Type="Embed" ProgID="Equation.DSMT4" ShapeID="_x0000_i1038" DrawAspect="Content" ObjectID="_1478646939" r:id="rId43"/>
        </w:object>
      </w:r>
      <w:r>
        <w:t xml:space="preserve"> along the rainbow; and </w:t>
      </w:r>
      <w:r w:rsidRPr="00B95814">
        <w:rPr>
          <w:position w:val="-10"/>
        </w:rPr>
        <w:object w:dxaOrig="760" w:dyaOrig="300">
          <v:shape id="_x0000_i1039" type="#_x0000_t75" style="width:36pt;height:15.5pt" o:ole="">
            <v:imagedata r:id="rId44" o:title=""/>
          </v:shape>
          <o:OLEObject Type="Embed" ProgID="Equation.DSMT4" ShapeID="_x0000_i1039" DrawAspect="Content" ObjectID="_1478646940" r:id="rId45"/>
        </w:object>
      </w:r>
      <w:r>
        <w:t xml:space="preserve"> is the phase shift induced by the cell at point </w:t>
      </w:r>
      <w:r w:rsidRPr="00013AAD">
        <w:rPr>
          <w:position w:val="-10"/>
        </w:rPr>
        <w:object w:dxaOrig="500" w:dyaOrig="300">
          <v:shape id="_x0000_i1040" type="#_x0000_t75" style="width:25.5pt;height:15.5pt" o:ole="">
            <v:imagedata r:id="rId46" o:title=""/>
          </v:shape>
          <o:OLEObject Type="Embed" ProgID="Equation.DSMT4" ShapeID="_x0000_i1040" DrawAspect="Content" ObjectID="_1478646941" r:id="rId47"/>
        </w:object>
      </w:r>
      <w:r>
        <w:t>.</w:t>
      </w:r>
    </w:p>
    <w:p w:rsidR="006F329B" w:rsidRDefault="006F329B" w:rsidP="006F329B">
      <w:pPr>
        <w:pStyle w:val="OEBodySP"/>
        <w:spacing w:after="120"/>
      </w:pPr>
    </w:p>
    <w:p w:rsidR="006F329B" w:rsidRDefault="006F329B" w:rsidP="006F329B">
      <w:pPr>
        <w:pStyle w:val="OEBodySP"/>
        <w:jc w:val="center"/>
      </w:pPr>
      <w:r>
        <w:rPr>
          <w:noProof/>
        </w:rPr>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1774FD">
      <w:pPr>
        <w:pStyle w:val="DissertationFigureCaption"/>
      </w:pPr>
      <w:r w:rsidRPr="001774FD">
        <w:rPr>
          <w:b/>
          <w:bCs/>
        </w:rPr>
        <w:t>Fig</w:t>
      </w:r>
      <w:r w:rsidR="001774FD" w:rsidRPr="001774FD">
        <w:rPr>
          <w:b/>
          <w:bCs/>
        </w:rPr>
        <w:t>ure</w:t>
      </w:r>
      <w:r w:rsidRPr="001774FD">
        <w:rPr>
          <w:b/>
          <w:bCs/>
        </w:rPr>
        <w:t xml:space="preserve"> </w:t>
      </w:r>
      <w:r w:rsidR="00FB779A" w:rsidRPr="001774FD">
        <w:rPr>
          <w:b/>
          <w:bCs/>
        </w:rPr>
        <w:t>3-</w:t>
      </w:r>
      <w:r w:rsidRPr="001774FD">
        <w:rPr>
          <w:b/>
          <w:bCs/>
        </w:rPr>
        <w:t>2. 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8E2097">
      <w:pPr>
        <w:pStyle w:val="DissertationBody"/>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5pt;height:15.5pt" o:ole="">
            <v:imagedata r:id="rId46" o:title=""/>
          </v:shape>
          <o:OLEObject Type="Embed" ProgID="Equation.DSMT4" ShapeID="_x0000_i1041" DrawAspect="Content" ObjectID="_1478646942" r:id="rId49"/>
        </w:object>
      </w:r>
      <w:r>
        <w:t xml:space="preserve"> is </w:t>
      </w:r>
      <w:r w:rsidRPr="00013AAD">
        <w:rPr>
          <w:position w:val="-10"/>
        </w:rPr>
        <w:object w:dxaOrig="560" w:dyaOrig="300">
          <v:shape id="_x0000_i1042" type="#_x0000_t75" style="width:31pt;height:15.5pt" o:ole="">
            <v:imagedata r:id="rId50" o:title=""/>
          </v:shape>
          <o:OLEObject Type="Embed" ProgID="Equation.DSMT4" ShapeID="_x0000_i1042" DrawAspect="Content" ObjectID="_1478646943" r:id="rId51"/>
        </w:object>
      </w:r>
      <w:r>
        <w:t>,</w:t>
      </w:r>
    </w:p>
    <w:p w:rsidR="006F329B" w:rsidRDefault="006F329B" w:rsidP="006F329B">
      <w:pPr>
        <w:pStyle w:val="OEEquation"/>
        <w:tabs>
          <w:tab w:val="clear" w:pos="4320"/>
          <w:tab w:val="clear" w:pos="7560"/>
          <w:tab w:val="center" w:pos="3780"/>
          <w:tab w:val="right" w:pos="6840"/>
        </w:tabs>
        <w:jc w:val="left"/>
      </w:pPr>
      <w:r>
        <w:tab/>
      </w:r>
      <w:r w:rsidRPr="00884BD7">
        <w:rPr>
          <w:position w:val="-12"/>
        </w:rPr>
        <w:object w:dxaOrig="2200" w:dyaOrig="340">
          <v:shape id="_x0000_i1043" type="#_x0000_t75" style="width:108pt;height:15.5pt" o:ole="">
            <v:imagedata r:id="rId52" o:title=""/>
          </v:shape>
          <o:OLEObject Type="Embed" ProgID="Equation.DSMT4" ShapeID="_x0000_i1043" DrawAspect="Content" ObjectID="_1478646944" r:id="rId53"/>
        </w:object>
      </w:r>
      <w:r>
        <w:tab/>
        <w:t>(3)</w:t>
      </w:r>
    </w:p>
    <w:p w:rsidR="006F329B" w:rsidRDefault="006F329B" w:rsidP="008E2097">
      <w:pPr>
        <w:pStyle w:val="DissertationBody"/>
      </w:pPr>
      <w:r>
        <w:lastRenderedPageBreak/>
        <w:t xml:space="preserve">where </w:t>
      </w:r>
      <w:r w:rsidRPr="005741DE">
        <w:rPr>
          <w:position w:val="-14"/>
        </w:rPr>
        <w:object w:dxaOrig="1520" w:dyaOrig="360">
          <v:shape id="_x0000_i1044" type="#_x0000_t75" style="width:77pt;height:15.5pt" o:ole="">
            <v:imagedata r:id="rId54" o:title=""/>
          </v:shape>
          <o:OLEObject Type="Embed" ProgID="Equation.DSMT4" ShapeID="_x0000_i1044" DrawAspect="Content" ObjectID="_1478646945" r:id="rId55"/>
        </w:object>
      </w:r>
      <w:r>
        <w:t xml:space="preserve"> in which </w:t>
      </w:r>
      <w:r w:rsidRPr="005741DE">
        <w:rPr>
          <w:position w:val="-12"/>
        </w:rPr>
        <w:object w:dxaOrig="340" w:dyaOrig="340">
          <v:shape id="_x0000_i1045" type="#_x0000_t75" style="width:15.5pt;height:15.5pt" o:ole="">
            <v:imagedata r:id="rId56" o:title=""/>
          </v:shape>
          <o:OLEObject Type="Embed" ProgID="Equation.DSMT4" ShapeID="_x0000_i1045" DrawAspect="Content" ObjectID="_1478646946" r:id="rId57"/>
        </w:object>
      </w:r>
      <w:r>
        <w:t xml:space="preserve"> and </w:t>
      </w:r>
      <w:r w:rsidRPr="005741DE">
        <w:rPr>
          <w:position w:val="-14"/>
        </w:rPr>
        <w:object w:dxaOrig="460" w:dyaOrig="360">
          <v:shape id="_x0000_i1046" type="#_x0000_t75" style="width:25.5pt;height:15.5pt" o:ole="">
            <v:imagedata r:id="rId58" o:title=""/>
          </v:shape>
          <o:OLEObject Type="Embed" ProgID="Equation.DSMT4" ShapeID="_x0000_i1046" DrawAspect="Content" ObjectID="_1478646947" r:id="rId59"/>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5pt;height:31pt" o:ole="">
            <v:imagedata r:id="rId60" o:title=""/>
          </v:shape>
          <o:OLEObject Type="Embed" ProgID="Equation.DSMT4" ShapeID="_x0000_i1047" DrawAspect="Content" ObjectID="_1478646948" r:id="rId61"/>
        </w:object>
      </w:r>
      <w:r>
        <w:tab/>
        <w:t>(4)</w:t>
      </w:r>
    </w:p>
    <w:p w:rsidR="006F329B" w:rsidRDefault="006F329B" w:rsidP="008E2097">
      <w:pPr>
        <w:pStyle w:val="DissertationBody"/>
      </w:pPr>
      <w:r>
        <w:t xml:space="preserve">where </w:t>
      </w:r>
      <w:r w:rsidRPr="00E2022B">
        <w:rPr>
          <w:position w:val="-16"/>
        </w:rPr>
        <w:object w:dxaOrig="1700" w:dyaOrig="420">
          <v:shape id="_x0000_i1048" type="#_x0000_t75" style="width:87.5pt;height:20.5pt" o:ole="">
            <v:imagedata r:id="rId62" o:title=""/>
          </v:shape>
          <o:OLEObject Type="Embed" ProgID="Equation.DSMT4" ShapeID="_x0000_i1048" DrawAspect="Content" ObjectID="_1478646949" r:id="rId63"/>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5pt;height:10.5pt" o:ole="">
            <v:imagedata r:id="rId64" o:title=""/>
          </v:shape>
          <o:OLEObject Type="Embed" ProgID="Equation.DSMT4" ShapeID="_x0000_i1049" DrawAspect="Content" ObjectID="_1478646950" r:id="rId65"/>
        </w:object>
      </w:r>
      <w:r>
        <w:t xml:space="preserve">, we can estimate its volume as </w:t>
      </w:r>
      <w:r w:rsidRPr="00E2022B">
        <w:rPr>
          <w:position w:val="-10"/>
        </w:rPr>
        <w:object w:dxaOrig="920" w:dyaOrig="340">
          <v:shape id="_x0000_i1050" type="#_x0000_t75" style="width:46.5pt;height:15.5pt" o:ole="">
            <v:imagedata r:id="rId66" o:title=""/>
          </v:shape>
          <o:OLEObject Type="Embed" ProgID="Equation.DSMT4" ShapeID="_x0000_i1050" DrawAspect="Content" ObjectID="_1478646951" r:id="rId67"/>
        </w:object>
      </w:r>
      <w:r>
        <w:t>.</w:t>
      </w:r>
    </w:p>
    <w:p w:rsidR="006F329B" w:rsidRDefault="006F329B" w:rsidP="008E2097">
      <w:pPr>
        <w:pStyle w:val="Heading3"/>
      </w:pPr>
      <w:r>
        <w:t>Results and discussion</w:t>
      </w:r>
    </w:p>
    <w:p w:rsidR="006F329B" w:rsidRDefault="006F329B" w:rsidP="008E2097">
      <w:pPr>
        <w:pStyle w:val="DissertationBody"/>
      </w:pPr>
      <w:r>
        <w:t>Spherical p</w:t>
      </w:r>
      <w:r w:rsidRPr="00F52A0C">
        <w:t>olystyrene beads</w:t>
      </w:r>
      <w:r>
        <w:t xml:space="preserve"> with a NIST traceable diameter of 5 μm </w:t>
      </w:r>
      <w:r w:rsidRPr="00C74CD7">
        <w:fldChar w:fldCharType="begin"/>
      </w:r>
      <w:r w:rsidRPr="00C74CD7">
        <w:instrText xml:space="preserve"> QUOTE </w:instrText>
      </w:r>
      <m:oMath>
        <m:r>
          <m:rPr>
            <m:sty m:val="p"/>
          </m:rP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w:t>
      </w:r>
      <w:r w:rsidR="001774FD">
        <w:t>3-</w:t>
      </w:r>
      <w:r>
        <w:t xml:space="preserve">3). </w:t>
      </w:r>
      <w:r w:rsidRPr="00C62A96">
        <w:t xml:space="preserve">Bead </w:t>
      </w:r>
      <w:r>
        <w:t xml:space="preserve">or cell </w:t>
      </w:r>
      <w:r w:rsidRPr="00C62A96">
        <w:t xml:space="preserve">diameter is measured along the rainbow direction to eliminate size measurement inaccuracies caused by fluctuations of flow speed (Figure </w:t>
      </w:r>
      <w:r w:rsidR="001774FD">
        <w:t>3-</w:t>
      </w:r>
      <w:r w:rsidRPr="00C62A96">
        <w:t xml:space="preserve">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lastRenderedPageBreak/>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3. 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8E2097">
      <w:pPr>
        <w:pStyle w:val="DissertationBody"/>
      </w:pPr>
      <w:r>
        <w:t xml:space="preserve">Histogram analysis of bead diameter distribution for more than one hundred beads with corresponding Gaussian fit to measurements </w:t>
      </w:r>
      <w:r w:rsidRPr="008E2097">
        <w:t>demonstrates</w:t>
      </w:r>
      <w:r>
        <w:t xml:space="preserve"> that the measured size distribution has </w:t>
      </w:r>
      <w:r w:rsidRPr="00223B80">
        <w:t xml:space="preserve">a standard deviation of 0.4 μm and an expected mean of 5 μm (Figure </w:t>
      </w:r>
      <w:r w:rsidR="001774FD">
        <w:t>3-</w:t>
      </w:r>
      <w:r w:rsidRPr="00223B80">
        <w:t>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m:rPr>
            <m:sty m:val="p"/>
          </m:rP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8E2097">
      <w:pPr>
        <w:pStyle w:val="DissertationBody"/>
      </w:pPr>
      <w:r>
        <w:t xml:space="preserve">We </w:t>
      </w:r>
      <w:r w:rsidRPr="0028266A">
        <w:t xml:space="preserve">also measured the refractive index contrast of each bead and the surrounding liquid using Coherent-STEAM. Assuming that the refractive index of water is 1.317 at </w:t>
      </w:r>
      <w:r>
        <w:t xml:space="preserve">the </w:t>
      </w:r>
      <w:r w:rsidRPr="0028266A">
        <w:t xml:space="preserve">1581 nm to 1601 nm bandwidth, we derived the refractive index of the beads using Eq. (4). </w:t>
      </w:r>
      <w:r>
        <w:t>Analysis of the</w:t>
      </w:r>
      <w:r w:rsidRPr="0028266A">
        <w:t xml:space="preserve"> bead refractive indices and </w:t>
      </w:r>
      <w:r>
        <w:t>corresponding Gaussian fit demonstrates that the beads</w:t>
      </w:r>
      <w:r w:rsidRPr="0028266A">
        <w:t xml:space="preserve"> have a mean refractive index of 1.57 with a standard deviation of 0.014 (Figure </w:t>
      </w:r>
      <w:r w:rsidR="001774FD">
        <w:t>3-</w:t>
      </w:r>
      <w:r w:rsidRPr="0028266A">
        <w:t xml:space="preserve">3c). </w:t>
      </w:r>
      <w:r>
        <w:t>We observe that</w:t>
      </w:r>
      <w:r w:rsidRPr="0028266A">
        <w:t xml:space="preserve"> the coefficient of variation for the bead refractive indices is 0.89%, which is much smaller than the </w:t>
      </w:r>
      <w:r w:rsidRPr="0028266A">
        <w:lastRenderedPageBreak/>
        <w:t>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8E2097">
      <w:pPr>
        <w:pStyle w:val="DissertationBody"/>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w:t>
      </w:r>
      <w:r w:rsidR="001774FD">
        <w:rPr>
          <w:bCs/>
        </w:rPr>
        <w:t>3-</w:t>
      </w:r>
      <w:r w:rsidRPr="00FA28B9">
        <w:rPr>
          <w:bCs/>
        </w:rPr>
        <w:t xml:space="preserve">4a) and SW480 (Figure </w:t>
      </w:r>
      <w:r w:rsidR="001774FD">
        <w:rPr>
          <w:bCs/>
        </w:rPr>
        <w:t>3-</w:t>
      </w:r>
      <w:r w:rsidRPr="00FA28B9">
        <w:rPr>
          <w:bCs/>
        </w:rPr>
        <w:t xml:space="preserve">4b) cells taken by Coherent STEAM setup </w:t>
      </w:r>
      <w:r>
        <w:rPr>
          <w:bCs/>
        </w:rPr>
        <w:t>demonstrate</w:t>
      </w:r>
      <w:r w:rsidRPr="00FA28B9">
        <w:rPr>
          <w:bCs/>
        </w:rPr>
        <w:t xml:space="preserve"> that the cells are sp</w:t>
      </w:r>
      <w:r>
        <w:rPr>
          <w:bCs/>
        </w:rPr>
        <w:t>herical in the microfluidic channel</w:t>
      </w:r>
      <w:r>
        <w:t>. In F</w:t>
      </w:r>
      <w:r w:rsidRPr="0006339F">
        <w:t xml:space="preserve">igure </w:t>
      </w:r>
      <w:r w:rsidR="001774FD">
        <w:t>3-</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w:t>
      </w:r>
      <w:r w:rsidR="001774FD">
        <w:t>3-</w:t>
      </w:r>
      <w:r>
        <w:t xml:space="preserve">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lastRenderedPageBreak/>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4. Cell classification based on size and protein concentration measurement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8E2097">
      <w:pPr>
        <w:pStyle w:val="Heading3"/>
      </w:pPr>
      <w:r>
        <w:t>Conclusion</w:t>
      </w:r>
    </w:p>
    <w:p w:rsidR="006F329B" w:rsidRDefault="006F329B" w:rsidP="008E2097">
      <w:pPr>
        <w:pStyle w:val="DissertationBody"/>
      </w:pPr>
      <w:r>
        <w:t xml:space="preserve">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t>
      </w:r>
      <w:r>
        <w:lastRenderedPageBreak/>
        <w:t>work with real-time signal processing and cell identification on f</w:t>
      </w:r>
      <w:r w:rsidRPr="009E67C8">
        <w:t>ield-programmable gate array</w:t>
      </w:r>
      <w:r>
        <w:t>s (FPGAs) for classification of more than two cell types.</w:t>
      </w:r>
    </w:p>
    <w:p w:rsidR="006F329B" w:rsidRDefault="006F329B" w:rsidP="008E2097">
      <w:pPr>
        <w:pStyle w:val="Heading3"/>
      </w:pPr>
      <w:r>
        <w:t>Acknowledgments</w:t>
      </w:r>
    </w:p>
    <w:p w:rsidR="006F329B" w:rsidRDefault="006F329B" w:rsidP="000160E2">
      <w:pPr>
        <w:pStyle w:val="DissertationBody"/>
      </w:pPr>
      <w:r w:rsidRPr="000F3E5B">
        <w:t>We are grateful to Dr. Diether</w:t>
      </w:r>
      <w:r>
        <w:t xml:space="preserve"> Recktenwald at Desatoya for a review of this manuscript. We also acknowledge technical </w:t>
      </w:r>
      <w:r w:rsidR="000160E2">
        <w:t xml:space="preserve">assistance of Niusha Sarkhosh. </w:t>
      </w:r>
    </w:p>
    <w:p w:rsidR="009B0A57" w:rsidRDefault="00CC30BC" w:rsidP="00CC30BC">
      <w:pPr>
        <w:pStyle w:val="Heading3"/>
      </w:pPr>
      <w:r>
        <w:t>References</w:t>
      </w:r>
    </w:p>
    <w:p w:rsidR="009B0A57" w:rsidRDefault="009B0A57" w:rsidP="00446838">
      <w:pPr>
        <w:pStyle w:val="DissertationReference"/>
        <w:numPr>
          <w:ilvl w:val="0"/>
          <w:numId w:val="36"/>
        </w:numPr>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sidRPr="00446838">
        <w:rPr>
          <w:b/>
        </w:rPr>
        <w:t>108,</w:t>
      </w:r>
      <w:r>
        <w:t xml:space="preserve"> </w:t>
      </w:r>
      <w:r w:rsidRPr="00560113">
        <w:t xml:space="preserve">10992–10996 </w:t>
      </w:r>
      <w:r>
        <w:t>(2011).</w:t>
      </w:r>
    </w:p>
    <w:p w:rsidR="009B0A57" w:rsidRDefault="009B0A57" w:rsidP="00CC30BC">
      <w:pPr>
        <w:pStyle w:val="Dissertation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9B0A57" w:rsidRDefault="009B0A57" w:rsidP="00CC30BC">
      <w:pPr>
        <w:pStyle w:val="Dissertation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9B0A57" w:rsidRDefault="009B0A57" w:rsidP="00CC30BC">
      <w:pPr>
        <w:pStyle w:val="Dissertation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9B0A57" w:rsidRDefault="009B0A57" w:rsidP="00CC30BC">
      <w:pPr>
        <w:pStyle w:val="Dissertation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9B0A57" w:rsidRDefault="009B0A57" w:rsidP="00CC30BC">
      <w:pPr>
        <w:pStyle w:val="Dissertation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9B0A57" w:rsidRDefault="009B0A57" w:rsidP="00CC30BC">
      <w:pPr>
        <w:pStyle w:val="DissertationReference"/>
      </w:pPr>
      <w:r w:rsidRPr="00AB02E8">
        <w:lastRenderedPageBreak/>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9B0A57" w:rsidRDefault="009B0A57" w:rsidP="00CC30BC">
      <w:pPr>
        <w:pStyle w:val="Dissertation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9B0A57" w:rsidRDefault="009B0A57" w:rsidP="00CC30BC">
      <w:pPr>
        <w:pStyle w:val="Dissertation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9B0A57" w:rsidRPr="004657EA" w:rsidRDefault="009B0A57" w:rsidP="00CC30BC">
      <w:pPr>
        <w:pStyle w:val="Dissertation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9B0A57" w:rsidRPr="004657EA" w:rsidRDefault="009B0A57" w:rsidP="00CC30BC">
      <w:pPr>
        <w:pStyle w:val="Dissertation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9B0A57" w:rsidRDefault="009B0A57" w:rsidP="00CC30BC">
      <w:pPr>
        <w:pStyle w:val="Dissertation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9B0A57" w:rsidRDefault="009B0A57" w:rsidP="00CC30BC">
      <w:pPr>
        <w:pStyle w:val="Dissertation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9B0A57" w:rsidRDefault="009B0A57" w:rsidP="00CC30BC">
      <w:pPr>
        <w:pStyle w:val="DissertationReference"/>
      </w:pPr>
      <w:r w:rsidRPr="00013BA4">
        <w:lastRenderedPageBreak/>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9B0A57" w:rsidRDefault="009B0A57" w:rsidP="00CC30BC">
      <w:pPr>
        <w:pStyle w:val="Dissertation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9B0A57" w:rsidRDefault="009B0A57" w:rsidP="00CC30BC">
      <w:pPr>
        <w:pStyle w:val="DissertationReference"/>
      </w:pPr>
      <w:r w:rsidRPr="009D09AC">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9B0A57" w:rsidRDefault="009B0A57" w:rsidP="00CC30BC">
      <w:pPr>
        <w:pStyle w:val="Dissertation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9B0A57" w:rsidRDefault="009B0A57" w:rsidP="00CC30BC">
      <w:pPr>
        <w:pStyle w:val="DissertationReference"/>
      </w:pPr>
      <w:r w:rsidRPr="0078372A">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9B0A57" w:rsidRDefault="009B0A57" w:rsidP="00CC30BC">
      <w:pPr>
        <w:pStyle w:val="Dissertation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9B0A57" w:rsidRDefault="009B0A57" w:rsidP="00CC30BC">
      <w:pPr>
        <w:pStyle w:val="Dissertation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9B0A57" w:rsidRDefault="009B0A57" w:rsidP="00CC30BC">
      <w:pPr>
        <w:pStyle w:val="DissertationReference"/>
      </w:pPr>
      <w:r w:rsidRPr="00D5267F">
        <w:lastRenderedPageBreak/>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70" w:history="1">
        <w:r w:rsidRPr="00844F3E">
          <w:rPr>
            <w:rStyle w:val="Hyperlink"/>
          </w:rPr>
          <w:t>http://www.opticsinfobase.org/abstract.cfm?URI=ISA-2013-IM4E.3</w:t>
        </w:r>
      </w:hyperlink>
      <w:r>
        <w:t xml:space="preserve"> </w:t>
      </w:r>
    </w:p>
    <w:p w:rsidR="009B0A57" w:rsidRDefault="009B0A57" w:rsidP="00CC30BC">
      <w:pPr>
        <w:pStyle w:val="DissertationReference"/>
      </w:pPr>
      <w:r w:rsidRPr="00A0773C">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9B0A57" w:rsidRDefault="009B0A57" w:rsidP="00CC30BC">
      <w:pPr>
        <w:pStyle w:val="Dissertation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9B0A57" w:rsidRDefault="009B0A57" w:rsidP="00CC30BC">
      <w:pPr>
        <w:pStyle w:val="Dissertation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9B0A57" w:rsidRPr="004657EA" w:rsidRDefault="009B0A57" w:rsidP="00CC30BC">
      <w:pPr>
        <w:pStyle w:val="Dissertation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9B0A57" w:rsidRDefault="009B0A57" w:rsidP="00CC30BC">
      <w:pPr>
        <w:pStyle w:val="Dissertation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9B0A57" w:rsidRDefault="009B0A57" w:rsidP="00CC30BC">
      <w:pPr>
        <w:pStyle w:val="Dissertation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9B0A57" w:rsidRDefault="009B0A57" w:rsidP="00CC30BC">
      <w:pPr>
        <w:pStyle w:val="Dissertation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9B0A57" w:rsidRDefault="009B0A57" w:rsidP="00CC30BC">
      <w:pPr>
        <w:pStyle w:val="DissertationReference"/>
      </w:pPr>
      <w:r w:rsidRPr="00B2620E">
        <w:lastRenderedPageBreak/>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9B0A57" w:rsidRDefault="009B0A57" w:rsidP="00CC30BC">
      <w:pPr>
        <w:pStyle w:val="Dissertation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9B0A57" w:rsidRDefault="009B0A57" w:rsidP="00CC30BC">
      <w:pPr>
        <w:pStyle w:val="Dissertation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9B0A57" w:rsidRDefault="009B0A57" w:rsidP="00CC30BC">
      <w:pPr>
        <w:pStyle w:val="DissertationReference"/>
      </w:pPr>
      <w:r w:rsidRPr="00F84361">
        <w:t xml:space="preserve">J. P. Revel, P. Hoch, and D. Ho, “Adhesion of culture cells to their substratum,” Exp. Cell Res. </w:t>
      </w:r>
      <w:r w:rsidRPr="00F84361">
        <w:rPr>
          <w:b/>
        </w:rPr>
        <w:t>84,</w:t>
      </w:r>
      <w:r w:rsidRPr="00F84361">
        <w:t xml:space="preserve"> 207–218 (1974).</w:t>
      </w:r>
    </w:p>
    <w:p w:rsidR="009B0A57" w:rsidRDefault="009B0A57" w:rsidP="00CC30BC">
      <w:pPr>
        <w:pStyle w:val="Dissertation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9B0A57" w:rsidRPr="006A3063" w:rsidRDefault="009B0A57" w:rsidP="00CC30BC">
      <w:pPr>
        <w:pStyle w:val="DissertationReference"/>
      </w:pPr>
      <w:r w:rsidRPr="00371A05">
        <w:t>Broad Institute Imaging Platform</w:t>
      </w:r>
      <w:r>
        <w:t xml:space="preserve">, “CellProfiler: cell image analysis software,” </w:t>
      </w:r>
      <w:hyperlink r:id="rId71" w:history="1">
        <w:r>
          <w:rPr>
            <w:rStyle w:val="Hyperlink"/>
          </w:rPr>
          <w:t>http://www.cellprofiler.org/</w:t>
        </w:r>
      </w:hyperlink>
      <w:r>
        <w:t>.</w:t>
      </w:r>
    </w:p>
    <w:p w:rsidR="006F329B" w:rsidRDefault="006F329B" w:rsidP="00446838">
      <w:pPr>
        <w:pStyle w:val="DissertationReference"/>
        <w:numPr>
          <w:ilvl w:val="0"/>
          <w:numId w:val="0"/>
        </w:numPr>
      </w:pPr>
    </w:p>
    <w:p w:rsidR="00764945" w:rsidRDefault="00764945">
      <w:r>
        <w:br w:type="page"/>
      </w:r>
    </w:p>
    <w:p w:rsidR="000160E2" w:rsidRDefault="000160E2" w:rsidP="000160E2">
      <w:pPr>
        <w:pStyle w:val="DissertationChapterTitle"/>
      </w:pPr>
      <w:r>
        <w:lastRenderedPageBreak/>
        <w:t>CHAPTER 4</w:t>
      </w:r>
    </w:p>
    <w:p w:rsidR="002F3A83" w:rsidRPr="00014628" w:rsidRDefault="002F3A83" w:rsidP="000160E2">
      <w:pPr>
        <w:pStyle w:val="DissertationChapterTitle"/>
      </w:pPr>
      <w:r w:rsidRPr="00000556">
        <w:t>Optically amplified detection for biomedical sensing and imaging</w:t>
      </w:r>
    </w:p>
    <w:p w:rsidR="002F3A83" w:rsidRPr="00FF02A8" w:rsidRDefault="002F3A83" w:rsidP="000160E2">
      <w:pPr>
        <w:pStyle w:val="DissertationBody"/>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Pr="008D33AA" w:rsidRDefault="002F3A83" w:rsidP="000160E2">
      <w:pPr>
        <w:pStyle w:val="Heading3"/>
      </w:pPr>
      <w:r>
        <w:t>Introduction</w:t>
      </w:r>
    </w:p>
    <w:p w:rsidR="002F3A83" w:rsidRPr="0004257E" w:rsidRDefault="002F3A83" w:rsidP="000160E2">
      <w:pPr>
        <w:pStyle w:val="DissertationBody"/>
      </w:pPr>
      <w:r w:rsidRPr="009518CC">
        <w:t xml:space="preserve">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w:t>
      </w:r>
      <w:r w:rsidRPr="009518CC">
        <w:lastRenderedPageBreak/>
        <w:t>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even higher throughput is desirable to monitor the dynamics of a large n</w:t>
      </w:r>
      <w:r>
        <w:t>umber of neurons simultaneously</w:t>
      </w:r>
      <w:r w:rsidRPr="0004257E">
        <w:t>.</w:t>
      </w:r>
    </w:p>
    <w:p w:rsidR="002F3A83" w:rsidRDefault="002F3A83" w:rsidP="000160E2">
      <w:pPr>
        <w:pStyle w:val="DissertationBody"/>
      </w:pPr>
      <w:r w:rsidRPr="009518CC">
        <w:t>The central requirement for these studies is a signal integration time that is much shorter than the time scale of dynamic processes. This requirement must be satisfied, but is difficult to meet due to the fundamental trade-off between sensitivity (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0160E2">
      <w:pPr>
        <w:pStyle w:val="DissertationBody"/>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detector thermal noise is </w:t>
      </w:r>
      <w:r>
        <w:t>detector</w:t>
      </w:r>
      <w:r w:rsidRPr="009518CC">
        <w:t xml:space="preserve"> cooling. However, this is undesirable as it requires a refrigeration unit to accompany the detector and hence adds </w:t>
      </w:r>
      <w:r>
        <w:t xml:space="preserve">significant cost and </w:t>
      </w:r>
      <w:r w:rsidRPr="009518CC">
        <w:t xml:space="preserve">complexity to </w:t>
      </w:r>
      <w:r>
        <w:t>the detector design and reduces reliability</w:t>
      </w:r>
      <w:r w:rsidRPr="00D46056">
        <w:t>.</w:t>
      </w:r>
    </w:p>
    <w:p w:rsidR="002F3A83" w:rsidRDefault="002F3A83" w:rsidP="001774FD">
      <w:pPr>
        <w:pStyle w:val="DissertationBody"/>
      </w:pPr>
      <w:r>
        <w:t>Optical post</w:t>
      </w:r>
      <w:r w:rsidRPr="003D53C9">
        <w:t xml:space="preserve">amplification (after signal collection and before photon-to-electron conversion) can circumvent this fundamental challenge when the detection sensitivity is limited by detector noise </w:t>
      </w:r>
      <w:r w:rsidRPr="003D53C9">
        <w:lastRenderedPageBreak/>
        <w:t>(t</w:t>
      </w:r>
      <w:r>
        <w:t>ypically thermal noise) [6, 14-20</w:t>
      </w:r>
      <w:r w:rsidRPr="003D53C9">
        <w:t>]. It eliminates the need for high-intensity illumination and cooling and represents a novel method for detecting weak optical signals in biomedical sensing and imaging applications. As shown in Fig</w:t>
      </w:r>
      <w:r w:rsidR="001774FD">
        <w:t>ure</w:t>
      </w:r>
      <w:r w:rsidRPr="003D53C9">
        <w:t xml:space="preserve"> </w:t>
      </w:r>
      <w:r w:rsidR="001774FD">
        <w:t>4-</w:t>
      </w:r>
      <w:r w:rsidRPr="003D53C9">
        <w:t>1, an optical 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0434FA" w:rsidRDefault="000434FA" w:rsidP="000434FA">
      <w:pPr>
        <w:pStyle w:val="DissertationFigureCaption"/>
      </w:pPr>
      <w:r w:rsidRPr="001774FD">
        <w:rPr>
          <w:b/>
          <w:bCs/>
          <w:noProof/>
        </w:rPr>
        <w:drawing>
          <wp:anchor distT="0" distB="0" distL="114300" distR="114300" simplePos="0" relativeHeight="251666432" behindDoc="0" locked="0" layoutInCell="1" allowOverlap="1" wp14:anchorId="1608F12C" wp14:editId="7018E113">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Pr="001774FD">
        <w:rPr>
          <w:b/>
          <w:bCs/>
        </w:rPr>
        <w:t xml:space="preserve">Figure </w:t>
      </w:r>
      <w:r w:rsidR="00365C23">
        <w:rPr>
          <w:b/>
          <w:bCs/>
        </w:rPr>
        <w:t>4-</w:t>
      </w:r>
      <w:r w:rsidRPr="001774FD">
        <w:rPr>
          <w:b/>
          <w:bCs/>
        </w:rPr>
        <w:t>1. Detector sensitivity improvement by an optical postamplifier in high-speed detection;</w:t>
      </w:r>
      <w:r>
        <w:t xml:space="preserve"> (a) (i) The optical signal is buried in the thermal noise of the photodetector (ii) whereas </w:t>
      </w:r>
      <w:r>
        <w:lastRenderedPageBreak/>
        <w:t xml:space="preserve">an optical postamplifier increases the optical signal with the thermal noise intact resulting in an improvement in the sensitivity of the detection system. (b) Comparison of the signal-to-noise ratios for photodetection (i) with and (ii) without an optical postamplifier shows that the optical post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relative intensity noise; DRB: </w:t>
      </w:r>
      <w:r w:rsidRPr="00450AAA">
        <w:t>double Rayleigh backscattering</w:t>
      </w:r>
      <w:r>
        <w:t>. (These noise components are detailed in section 3.).</w:t>
      </w:r>
    </w:p>
    <w:p w:rsidR="002F3A83" w:rsidRDefault="002F3A83" w:rsidP="000160E2">
      <w:pPr>
        <w:pStyle w:val="DissertationBody"/>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0160E2">
      <w:pPr>
        <w:pStyle w:val="DissertationBody"/>
      </w:pPr>
      <w:r>
        <w:t xml:space="preserve">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w:t>
      </w:r>
      <w:r>
        <w:lastRenderedPageBreak/>
        <w:t>amplifiers and SOAs [23, 24]. For these reasons, Raman amplifiers are routinely employed in fiber-optic communication [23].</w:t>
      </w:r>
    </w:p>
    <w:p w:rsidR="002F3A83" w:rsidRDefault="002F3A83" w:rsidP="000160E2">
      <w:pPr>
        <w:pStyle w:val="DissertationBody"/>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0160E2">
      <w:pPr>
        <w:pStyle w:val="DissertationBody"/>
      </w:pPr>
      <w:r w:rsidRPr="00026DF2">
        <w:t xml:space="preserve">In this </w:t>
      </w:r>
      <w:r w:rsidR="002D438D">
        <w:t>chapter</w:t>
      </w:r>
      <w:r w:rsidRPr="00026DF2">
        <w:t xml:space="preserve">,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t xml:space="preserve">However, it is impractical to employ this fiber amplifier before a free-space imaging or sensing system e.g. a </w:t>
      </w:r>
      <w:r w:rsidRPr="00D54755">
        <w:t>charge-coupled device (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 xml:space="preserve">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obtain a set of </w:t>
      </w:r>
      <w:r w:rsidRPr="00026DF2">
        <w:lastRenderedPageBreak/>
        <w:t xml:space="preserve">parameter values that optimize the performance of the detection system at various wavelengths. In Section 5, we conclude this </w:t>
      </w:r>
      <w:r w:rsidR="002D438D">
        <w:t>chapter</w:t>
      </w:r>
      <w:r w:rsidRPr="00026DF2">
        <w:t>.</w:t>
      </w:r>
    </w:p>
    <w:p w:rsidR="002F3A83" w:rsidRDefault="002F3A83" w:rsidP="000160E2">
      <w:pPr>
        <w:pStyle w:val="Heading3"/>
      </w:pPr>
      <w:r w:rsidRPr="00744588">
        <w:t>Raman a</w:t>
      </w:r>
      <w:r>
        <w:t>mplification as an optical post</w:t>
      </w:r>
      <w:r w:rsidRPr="00744588">
        <w:t>amplifier</w:t>
      </w:r>
    </w:p>
    <w:p w:rsidR="002F3A83" w:rsidRDefault="002F3A83" w:rsidP="001774FD">
      <w:pPr>
        <w:pStyle w:val="DissertationBody"/>
      </w:pPr>
      <w:r w:rsidRPr="00744588">
        <w:t>Raman amplification is an optical process based on the phenomenon of SRS [2</w:t>
      </w:r>
      <w:r>
        <w:t>2</w:t>
      </w:r>
      <w:r w:rsidRPr="00744588">
        <w:t>, 2</w:t>
      </w:r>
      <w:r>
        <w:t>3</w:t>
      </w:r>
      <w:r w:rsidRPr="00744588">
        <w:t>]. As shown in Fig</w:t>
      </w:r>
      <w:r w:rsidR="001774FD">
        <w:t>ure</w:t>
      </w:r>
      <w:r w:rsidRPr="00744588">
        <w:t xml:space="preserve"> </w:t>
      </w:r>
      <w:r w:rsidR="001774FD">
        <w:t>4-</w:t>
      </w:r>
      <w:r w:rsidRPr="00744588">
        <w:t>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1774FD">
      <w:pPr>
        <w:pStyle w:val="DissertationBody"/>
      </w:pPr>
      <w:r w:rsidRPr="00744588">
        <w:t>A typical Raman amplifier is schematically shown in Fig</w:t>
      </w:r>
      <w:r w:rsidR="001774FD">
        <w:t>ure</w:t>
      </w:r>
      <w:r w:rsidRPr="00744588">
        <w:t xml:space="preserve"> </w:t>
      </w:r>
      <w:r w:rsidR="001774FD">
        <w:t>4-</w:t>
      </w:r>
      <w:r w:rsidRPr="00744588">
        <w:t xml:space="preserve">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365C23" w:rsidRDefault="00365C23" w:rsidP="00365C23">
      <w:pPr>
        <w:pStyle w:val="DissertationFigureCaption"/>
        <w:rPr>
          <w:b/>
          <w:bCs/>
        </w:rPr>
      </w:pPr>
    </w:p>
    <w:p w:rsidR="00365C23" w:rsidRDefault="00365C23" w:rsidP="00365C23">
      <w:pPr>
        <w:pStyle w:val="DissertationFigureCaption"/>
      </w:pPr>
      <w:r w:rsidRPr="00365C23">
        <w:rPr>
          <w:b/>
          <w:bCs/>
          <w:noProof/>
        </w:rPr>
        <w:lastRenderedPageBreak/>
        <w:drawing>
          <wp:anchor distT="0" distB="0" distL="114300" distR="114300" simplePos="0" relativeHeight="251668480" behindDoc="0" locked="0" layoutInCell="1" allowOverlap="1" wp14:anchorId="5C528D18" wp14:editId="65FBAA5B">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rsidRPr="00365C23">
        <w:rPr>
          <w:b/>
          <w:bCs/>
        </w:rPr>
        <w:t>F</w:t>
      </w:r>
      <w:r w:rsidRPr="00365C23">
        <w:rPr>
          <w:rStyle w:val="DissertationFigureCaptionChar"/>
          <w:b/>
          <w:bCs/>
        </w:rPr>
        <w:t>igure 4-2.  Energy diagram of stimulated Raman scattering (SRS) and basic schematic of a SRS-based optical postamplifier;</w:t>
      </w:r>
      <w:r w:rsidRPr="00365C23">
        <w:rPr>
          <w:rStyle w:val="DissertationFigureCaptionChar"/>
        </w:rP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dichroic beamsplitters. The fiber is bidirectionally pumped in the forward and backward directions to optimize the performance of the amplifier.</w:t>
      </w:r>
    </w:p>
    <w:p w:rsidR="002F3A83" w:rsidRDefault="002F3A83" w:rsidP="000160E2">
      <w:pPr>
        <w:pStyle w:val="DissertationBody"/>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7.5pt;height:31pt" o:ole="">
            <v:imagedata r:id="rId74" o:title=""/>
          </v:shape>
          <o:OLEObject Type="Embed" ProgID="Equation.DSMT4" ShapeID="_x0000_i1051" DrawAspect="Content" ObjectID="_1478646952" r:id="rId75"/>
        </w:object>
      </w:r>
      <w:r w:rsidRPr="0004257E">
        <w:tab/>
      </w:r>
      <w:r w:rsidRPr="0004257E">
        <w:tab/>
        <w:t>(1)</w:t>
      </w:r>
    </w:p>
    <w:p w:rsidR="002F3A83" w:rsidRDefault="002F3A83" w:rsidP="002F3A83">
      <w:pPr>
        <w:pStyle w:val="11Equations"/>
      </w:pPr>
      <w:r w:rsidRPr="0004257E">
        <w:lastRenderedPageBreak/>
        <w:tab/>
      </w:r>
      <w:r w:rsidRPr="0004257E">
        <w:tab/>
      </w:r>
      <w:r w:rsidRPr="00533680">
        <w:rPr>
          <w:position w:val="-26"/>
        </w:rPr>
        <w:object w:dxaOrig="2260" w:dyaOrig="620">
          <v:shape id="_x0000_i1052" type="#_x0000_t75" style="width:113pt;height:31pt" o:ole="">
            <v:imagedata r:id="rId76" o:title=""/>
          </v:shape>
          <o:OLEObject Type="Embed" ProgID="Equation.DSMT4" ShapeID="_x0000_i1052" DrawAspect="Content" ObjectID="_1478646953" r:id="rId77"/>
        </w:object>
      </w:r>
      <w:r w:rsidRPr="0004257E">
        <w:tab/>
        <w:t>(</w:t>
      </w:r>
      <w:r>
        <w:t>2</w:t>
      </w:r>
      <w:r w:rsidRPr="0004257E">
        <w:t>)</w:t>
      </w:r>
    </w:p>
    <w:p w:rsidR="002F3A83" w:rsidRDefault="002F3A83" w:rsidP="000160E2">
      <w:pPr>
        <w:pStyle w:val="DissertationBody"/>
      </w:pPr>
      <w:r>
        <w:t xml:space="preserve">where </w:t>
      </w:r>
      <w:r w:rsidRPr="00E817D7">
        <w:rPr>
          <w:noProof/>
          <w:position w:val="-10"/>
        </w:rPr>
        <w:object w:dxaOrig="220" w:dyaOrig="300">
          <v:shape id="_x0000_i1053" type="#_x0000_t75" style="width:10.5pt;height:15.5pt" o:ole="">
            <v:imagedata r:id="rId78" o:title=""/>
          </v:shape>
          <o:OLEObject Type="Embed" ProgID="Equation.DSMT4" ShapeID="_x0000_i1053" DrawAspect="Content" ObjectID="_1478646954" r:id="rId79"/>
        </w:object>
      </w:r>
      <w:r>
        <w:t xml:space="preserve"> and </w:t>
      </w:r>
      <w:r w:rsidRPr="00F042EC">
        <w:rPr>
          <w:position w:val="-12"/>
        </w:rPr>
        <w:object w:dxaOrig="240" w:dyaOrig="320">
          <v:shape id="_x0000_i1054" type="#_x0000_t75" style="width:10.5pt;height:15.5pt" o:ole="">
            <v:imagedata r:id="rId80" o:title=""/>
          </v:shape>
          <o:OLEObject Type="Embed" ProgID="Equation.DSMT4" ShapeID="_x0000_i1054" DrawAspect="Content" ObjectID="_1478646955" r:id="rId81"/>
        </w:object>
      </w:r>
      <w:r>
        <w:t xml:space="preserve"> are the intensities of the Stokes and pump fields, respectively, </w:t>
      </w:r>
      <w:r w:rsidRPr="00E817D7">
        <w:rPr>
          <w:noProof/>
          <w:position w:val="-10"/>
        </w:rPr>
        <w:object w:dxaOrig="260" w:dyaOrig="300">
          <v:shape id="_x0000_i1055" type="#_x0000_t75" style="width:10.5pt;height:15.5pt" o:ole="">
            <v:imagedata r:id="rId82" o:title=""/>
          </v:shape>
          <o:OLEObject Type="Embed" ProgID="Equation.DSMT4" ShapeID="_x0000_i1055" DrawAspect="Content" ObjectID="_1478646956" r:id="rId83"/>
        </w:object>
      </w:r>
      <w:r>
        <w:rPr>
          <w:noProof/>
          <w:position w:val="-12"/>
        </w:rPr>
        <w:t xml:space="preserve"> </w:t>
      </w:r>
      <w:r>
        <w:t xml:space="preserve">and </w:t>
      </w:r>
      <w:r w:rsidRPr="00E817D7">
        <w:rPr>
          <w:noProof/>
          <w:position w:val="-12"/>
        </w:rPr>
        <w:object w:dxaOrig="300" w:dyaOrig="320">
          <v:shape id="_x0000_i1056" type="#_x0000_t75" style="width:15.5pt;height:15.5pt" o:ole="">
            <v:imagedata r:id="rId84" o:title=""/>
          </v:shape>
          <o:OLEObject Type="Embed" ProgID="Equation.DSMT4" ShapeID="_x0000_i1056" DrawAspect="Content" ObjectID="_1478646957" r:id="rId85"/>
        </w:object>
      </w:r>
      <w:r>
        <w:t xml:space="preserve"> are the optical frequencies of the Stokes and pump fields, respectively, </w:t>
      </w:r>
      <w:r w:rsidRPr="00E817D7">
        <w:rPr>
          <w:noProof/>
          <w:position w:val="-10"/>
        </w:rPr>
        <w:object w:dxaOrig="260" w:dyaOrig="300">
          <v:shape id="_x0000_i1057" type="#_x0000_t75" style="width:15.5pt;height:15.5pt" o:ole="">
            <v:imagedata r:id="rId86" o:title=""/>
          </v:shape>
          <o:OLEObject Type="Embed" ProgID="Equation.DSMT4" ShapeID="_x0000_i1057" DrawAspect="Content" ObjectID="_1478646958" r:id="rId87"/>
        </w:object>
      </w:r>
      <w:r>
        <w:t xml:space="preserve"> and </w:t>
      </w:r>
      <w:r w:rsidRPr="00E817D7">
        <w:rPr>
          <w:noProof/>
          <w:position w:val="-12"/>
        </w:rPr>
        <w:object w:dxaOrig="279" w:dyaOrig="320">
          <v:shape id="_x0000_i1058" type="#_x0000_t75" style="width:15.5pt;height:15.5pt" o:ole="">
            <v:imagedata r:id="rId88" o:title=""/>
          </v:shape>
          <o:OLEObject Type="Embed" ProgID="Equation.DSMT4" ShapeID="_x0000_i1058" DrawAspect="Content" ObjectID="_1478646959" r:id="rId89"/>
        </w:object>
      </w:r>
      <w:r>
        <w:t xml:space="preserve"> are the loss coefficients of the fiber at the Stokes and pump frequencies, respectively, </w:t>
      </w:r>
      <w:r w:rsidRPr="00AA5AC3">
        <w:rPr>
          <w:noProof/>
          <w:position w:val="-10"/>
        </w:rPr>
        <w:object w:dxaOrig="279" w:dyaOrig="300">
          <v:shape id="_x0000_i1059" type="#_x0000_t75" style="width:15.5pt;height:15.5pt" o:ole="">
            <v:imagedata r:id="rId90" o:title=""/>
          </v:shape>
          <o:OLEObject Type="Embed" ProgID="Equation.DSMT4" ShapeID="_x0000_i1059" DrawAspect="Content" ObjectID="_1478646960" r:id="rId91"/>
        </w:object>
      </w:r>
      <w:r>
        <w:t xml:space="preserve"> is the Raman gain coefficient, and </w:t>
      </w:r>
      <w:r w:rsidRPr="00643CA5">
        <w:rPr>
          <w:noProof/>
          <w:position w:val="-4"/>
        </w:rPr>
        <w:object w:dxaOrig="180" w:dyaOrig="180">
          <v:shape id="_x0000_i1060" type="#_x0000_t75" style="width:5pt;height:5pt" o:ole="">
            <v:imagedata r:id="rId92" o:title=""/>
          </v:shape>
          <o:OLEObject Type="Embed" ProgID="Equation.DSMT4" ShapeID="_x0000_i1060" DrawAspect="Content" ObjectID="_1478646961" r:id="rId93"/>
        </w:object>
      </w:r>
      <w:r>
        <w:t xml:space="preserve"> is the propagation distance.</w:t>
      </w:r>
    </w:p>
    <w:p w:rsidR="002F3A83" w:rsidRDefault="002F3A83" w:rsidP="000160E2">
      <w:pPr>
        <w:pStyle w:val="DissertationBody"/>
      </w:pPr>
      <w:r w:rsidRPr="0099262E">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5pt;height:20.5pt" o:ole="">
            <v:imagedata r:id="rId94" o:title=""/>
          </v:shape>
          <o:OLEObject Type="Embed" ProgID="Equation.DSMT4" ShapeID="_x0000_i1061" DrawAspect="Content" ObjectID="_1478646962" r:id="rId95"/>
        </w:object>
      </w:r>
      <w:r w:rsidRPr="0004257E">
        <w:tab/>
      </w:r>
      <w:r w:rsidRPr="0004257E">
        <w:tab/>
        <w:t>(</w:t>
      </w:r>
      <w:r>
        <w:t>3</w:t>
      </w:r>
      <w:r w:rsidRPr="0004257E">
        <w:t>)</w:t>
      </w:r>
    </w:p>
    <w:p w:rsidR="002F3A83" w:rsidRPr="0004257E" w:rsidRDefault="002F3A83" w:rsidP="000160E2">
      <w:pPr>
        <w:pStyle w:val="DissertationBody"/>
      </w:pPr>
      <w:r w:rsidRPr="000160E2">
        <w:t>where</w:t>
      </w:r>
      <w:r>
        <w:br/>
      </w:r>
      <w:r>
        <w:tab/>
      </w:r>
      <w:r w:rsidRPr="0004257E">
        <w:tab/>
      </w:r>
      <w:r w:rsidRPr="000B0CAF">
        <w:object w:dxaOrig="1920" w:dyaOrig="820">
          <v:shape id="_x0000_i1062" type="#_x0000_t75" style="width:97.5pt;height:41pt" o:ole="">
            <v:imagedata r:id="rId96" o:title=""/>
          </v:shape>
          <o:OLEObject Type="Embed" ProgID="Equation.DSMT4" ShapeID="_x0000_i1062" DrawAspect="Content" ObjectID="_1478646963" r:id="rId97"/>
        </w:object>
      </w:r>
      <w:r>
        <w:tab/>
      </w:r>
      <w:r>
        <w:tab/>
      </w:r>
      <w:r w:rsidRPr="0004257E">
        <w:t>(</w:t>
      </w:r>
      <w:r>
        <w:t>4</w:t>
      </w:r>
      <w:r w:rsidRPr="0004257E">
        <w:t>)</w:t>
      </w:r>
    </w:p>
    <w:p w:rsidR="002F3A83" w:rsidRDefault="002F3A83" w:rsidP="000160E2">
      <w:pPr>
        <w:pStyle w:val="DissertationBody"/>
      </w:pPr>
      <w:r>
        <w:t xml:space="preserve">Here </w:t>
      </w:r>
      <w:r w:rsidRPr="00AA5AC3">
        <w:rPr>
          <w:noProof/>
          <w:position w:val="-4"/>
        </w:rPr>
        <w:object w:dxaOrig="200" w:dyaOrig="220">
          <v:shape id="_x0000_i1063" type="#_x0000_t75" style="width:10.5pt;height:10.5pt" o:ole="">
            <v:imagedata r:id="rId98" o:title=""/>
          </v:shape>
          <o:OLEObject Type="Embed" ProgID="Equation.DSMT4" ShapeID="_x0000_i1063" DrawAspect="Content" ObjectID="_1478646964" r:id="rId99"/>
        </w:object>
      </w:r>
      <w:r>
        <w:t xml:space="preserve"> i</w:t>
      </w:r>
      <w:r w:rsidRPr="000B0CAF">
        <w:t xml:space="preserve">s the total length of the fiber, and </w:t>
      </w:r>
      <w:r w:rsidRPr="00AA5AC3">
        <w:rPr>
          <w:noProof/>
          <w:position w:val="-12"/>
        </w:rPr>
        <w:object w:dxaOrig="520" w:dyaOrig="360">
          <v:shape id="_x0000_i1064" type="#_x0000_t75" style="width:25.5pt;height:20.5pt" o:ole="">
            <v:imagedata r:id="rId100" o:title=""/>
          </v:shape>
          <o:OLEObject Type="Embed" ProgID="Equation.DSMT4" ShapeID="_x0000_i1064" DrawAspect="Content" ObjectID="_1478646965" r:id="rId101"/>
        </w:object>
      </w:r>
      <w:r w:rsidRPr="000B0CAF">
        <w:t xml:space="preserve"> and </w:t>
      </w:r>
      <w:r w:rsidRPr="00AA5AC3">
        <w:rPr>
          <w:noProof/>
          <w:position w:val="-12"/>
        </w:rPr>
        <w:object w:dxaOrig="540" w:dyaOrig="360">
          <v:shape id="_x0000_i1065" type="#_x0000_t75" style="width:25.5pt;height:20.5pt" o:ole="">
            <v:imagedata r:id="rId102" o:title=""/>
          </v:shape>
          <o:OLEObject Type="Embed" ProgID="Equation.DSMT4" ShapeID="_x0000_i1065" DrawAspect="Content" ObjectID="_1478646966" r:id="rId103"/>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2.5pt;height:1in" o:ole="">
            <v:imagedata r:id="rId104" o:title=""/>
          </v:shape>
          <o:OLEObject Type="Embed" ProgID="Equation.DSMT4" ShapeID="_x0000_i1066" DrawAspect="Content" ObjectID="_1478646967" r:id="rId105"/>
        </w:object>
      </w:r>
      <w:r w:rsidRPr="0004257E">
        <w:tab/>
      </w:r>
      <w:r w:rsidRPr="0004257E">
        <w:tab/>
        <w:t>(</w:t>
      </w:r>
      <w:r>
        <w:t>5</w:t>
      </w:r>
      <w:r w:rsidRPr="0004257E">
        <w:t>)</w:t>
      </w:r>
    </w:p>
    <w:p w:rsidR="002F3A83" w:rsidRDefault="002F3A83" w:rsidP="000160E2">
      <w:pPr>
        <w:pStyle w:val="DissertationBody"/>
        <w:rPr>
          <w:noProof/>
        </w:rPr>
      </w:pPr>
      <w:r>
        <w:rPr>
          <w:noProof/>
        </w:rPr>
        <w:t xml:space="preserve">where </w:t>
      </w:r>
      <w:r w:rsidRPr="00AA5AC3">
        <w:rPr>
          <w:noProof/>
          <w:position w:val="-12"/>
        </w:rPr>
        <w:object w:dxaOrig="560" w:dyaOrig="360">
          <v:shape id="_x0000_i1067" type="#_x0000_t75" style="width:31pt;height:20.5pt" o:ole="">
            <v:imagedata r:id="rId106" o:title=""/>
          </v:shape>
          <o:OLEObject Type="Embed" ProgID="Equation.DSMT4" ShapeID="_x0000_i1067" DrawAspect="Content" ObjectID="_1478646968" r:id="rId107"/>
        </w:object>
      </w:r>
      <w:r>
        <w:rPr>
          <w:noProof/>
        </w:rPr>
        <w:t xml:space="preserve"> and </w:t>
      </w:r>
      <w:r w:rsidRPr="00AA5AC3">
        <w:rPr>
          <w:noProof/>
          <w:position w:val="-12"/>
        </w:rPr>
        <w:object w:dxaOrig="560" w:dyaOrig="360">
          <v:shape id="_x0000_i1068" type="#_x0000_t75" style="width:31pt;height:20.5pt" o:ole="">
            <v:imagedata r:id="rId108" o:title=""/>
          </v:shape>
          <o:OLEObject Type="Embed" ProgID="Equation.DSMT4" ShapeID="_x0000_i1068" DrawAspect="Content" ObjectID="_1478646969" r:id="rId109"/>
        </w:object>
      </w:r>
      <w:r>
        <w:rPr>
          <w:noProof/>
        </w:rPr>
        <w:t xml:space="preserve"> are the forward and backward pump powers, respectively, and </w:t>
      </w:r>
      <w:r w:rsidRPr="00AA5AC3">
        <w:rPr>
          <w:noProof/>
          <w:position w:val="-12"/>
        </w:rPr>
        <w:object w:dxaOrig="279" w:dyaOrig="320">
          <v:shape id="_x0000_i1069" type="#_x0000_t75" style="width:15.5pt;height:15.5pt" o:ole="">
            <v:imagedata r:id="rId110" o:title=""/>
          </v:shape>
          <o:OLEObject Type="Embed" ProgID="Equation.DSMT4" ShapeID="_x0000_i1069" DrawAspect="Content" ObjectID="_1478646970" r:id="rId111"/>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lastRenderedPageBreak/>
        <w:tab/>
      </w:r>
      <w:r w:rsidRPr="0004257E">
        <w:tab/>
      </w:r>
      <w:r w:rsidRPr="00633933">
        <w:rPr>
          <w:position w:val="-28"/>
        </w:rPr>
        <w:object w:dxaOrig="1600" w:dyaOrig="620">
          <v:shape id="_x0000_i1070" type="#_x0000_t75" style="width:82.5pt;height:31pt" o:ole="">
            <v:imagedata r:id="rId112" o:title=""/>
          </v:shape>
          <o:OLEObject Type="Embed" ProgID="Equation.DSMT4" ShapeID="_x0000_i1070" DrawAspect="Content" ObjectID="_1478646971" r:id="rId113"/>
        </w:object>
      </w:r>
      <w:r w:rsidRPr="0004257E">
        <w:tab/>
      </w:r>
      <w:r w:rsidRPr="0004257E">
        <w:tab/>
        <w:t>(</w:t>
      </w:r>
      <w:r>
        <w:t>6</w:t>
      </w:r>
      <w:r w:rsidRPr="0004257E">
        <w:t>)</w:t>
      </w:r>
    </w:p>
    <w:p w:rsidR="002F3A83" w:rsidRDefault="002F3A83" w:rsidP="000160E2">
      <w:pPr>
        <w:pStyle w:val="DissertationBody"/>
        <w:rPr>
          <w:noProof/>
        </w:rPr>
      </w:pPr>
      <w:r>
        <w:rPr>
          <w:noProof/>
        </w:rPr>
        <w:t xml:space="preserve">where </w:t>
      </w:r>
      <w:r w:rsidRPr="00AA5AC3">
        <w:rPr>
          <w:noProof/>
          <w:position w:val="-10"/>
        </w:rPr>
        <w:object w:dxaOrig="240" w:dyaOrig="300">
          <v:shape id="_x0000_i1071" type="#_x0000_t75" style="width:10.5pt;height:15.5pt" o:ole="">
            <v:imagedata r:id="rId114" o:title=""/>
          </v:shape>
          <o:OLEObject Type="Embed" ProgID="Equation.DSMT4" ShapeID="_x0000_i1071" DrawAspect="Content" ObjectID="_1478646972" r:id="rId115"/>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0160E2">
      <w:pPr>
        <w:pStyle w:val="DissertationBody"/>
        <w:rPr>
          <w:noProof/>
        </w:rPr>
      </w:pPr>
      <w:r>
        <w:rPr>
          <w:noProof/>
        </w:rPr>
        <w:t xml:space="preserve">Substituting Eq. 3 into Eq. 1, the intensity of the Stokes field at an arbitrary point in the fiber, </w:t>
      </w:r>
      <w:r w:rsidRPr="00AA5AC3">
        <w:rPr>
          <w:noProof/>
          <w:position w:val="-10"/>
        </w:rPr>
        <w:object w:dxaOrig="480" w:dyaOrig="300">
          <v:shape id="_x0000_i1072" type="#_x0000_t75" style="width:25.5pt;height:15.5pt" o:ole="">
            <v:imagedata r:id="rId116" o:title=""/>
          </v:shape>
          <o:OLEObject Type="Embed" ProgID="Equation.DSMT4" ShapeID="_x0000_i1072" DrawAspect="Content" ObjectID="_1478646973" r:id="rId117"/>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9pt;height:123.5pt" o:ole="">
            <v:imagedata r:id="rId118" o:title=""/>
          </v:shape>
          <o:OLEObject Type="Embed" ProgID="Equation.DSMT4" ShapeID="_x0000_i1073" DrawAspect="Content" ObjectID="_1478646974" r:id="rId119"/>
        </w:object>
      </w:r>
      <w:r w:rsidRPr="0004257E">
        <w:tab/>
        <w:t>(</w:t>
      </w:r>
      <w:r>
        <w:t>7</w:t>
      </w:r>
      <w:r w:rsidRPr="0004257E">
        <w:t>)</w:t>
      </w:r>
    </w:p>
    <w:p w:rsidR="002F3A83" w:rsidRDefault="002F3A83" w:rsidP="000160E2">
      <w:pPr>
        <w:pStyle w:val="DissertationBody"/>
        <w:rPr>
          <w:noProof/>
        </w:rPr>
      </w:pPr>
      <w:r>
        <w:rPr>
          <w:noProof/>
        </w:rPr>
        <w:t xml:space="preserve">where </w:t>
      </w:r>
      <w:r w:rsidRPr="00AA5AC3">
        <w:rPr>
          <w:noProof/>
          <w:position w:val="-10"/>
        </w:rPr>
        <w:object w:dxaOrig="480" w:dyaOrig="300">
          <v:shape id="_x0000_i1074" type="#_x0000_t75" style="width:25.5pt;height:15.5pt" o:ole="">
            <v:imagedata r:id="rId120" o:title=""/>
          </v:shape>
          <o:OLEObject Type="Embed" ProgID="Equation.DSMT4" ShapeID="_x0000_i1074" DrawAspect="Content" ObjectID="_1478646975" r:id="rId121"/>
        </w:object>
      </w:r>
      <w:r>
        <w:rPr>
          <w:noProof/>
        </w:rPr>
        <w:t xml:space="preserve"> is the intensity of the input Stokes field before entering the fiber.</w:t>
      </w:r>
    </w:p>
    <w:p w:rsidR="002F3A83" w:rsidRDefault="002F3A83" w:rsidP="000160E2">
      <w:pPr>
        <w:pStyle w:val="Heading3"/>
      </w:pPr>
      <w:r w:rsidRPr="008E0E84">
        <w:t>Limiting noise sources</w:t>
      </w:r>
    </w:p>
    <w:p w:rsidR="002F3A83" w:rsidRDefault="002F3A83" w:rsidP="000160E2">
      <w:pPr>
        <w:pStyle w:val="DissertationBody"/>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0160E2">
      <w:pPr>
        <w:pStyle w:val="Heading3"/>
      </w:pPr>
      <w:r w:rsidRPr="008E0E84">
        <w:t>Double Rayleigh backscattering noise</w:t>
      </w:r>
    </w:p>
    <w:p w:rsidR="002F3A83" w:rsidRDefault="002F3A83" w:rsidP="000160E2">
      <w:pPr>
        <w:pStyle w:val="DissertationBody"/>
        <w:rPr>
          <w:noProof/>
        </w:rPr>
      </w:pPr>
      <w:r>
        <w:rPr>
          <w:noProof/>
        </w:rPr>
        <w:t xml:space="preserve">Rayleigh scattering is the elastic scattering of light by particles (i.e., atoms and molecules) with dimensions which are much smaller than the wavelength of the light. Rayleigh scattering by molecules in the fiber medium (typically glass) is a fundamental loss mechanism in all optical </w:t>
      </w:r>
      <w:r>
        <w:rPr>
          <w:noProof/>
        </w:rPr>
        <w:lastRenderedPageBreak/>
        <w:t>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scattered and propagate along with the signal in the forward direction. This causes a delayed crosstalk in-band noise that is 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0160E2">
      <w:pPr>
        <w:pStyle w:val="DissertationBody"/>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9pt;height:20.5pt" o:ole="">
            <v:imagedata r:id="rId122" o:title=""/>
          </v:shape>
          <o:OLEObject Type="Embed" ProgID="Equation.DSMT4" ShapeID="_x0000_i1075" DrawAspect="Content" ObjectID="_1478646976" r:id="rId123"/>
        </w:object>
      </w:r>
      <w:r w:rsidRPr="0004257E">
        <w:tab/>
      </w:r>
      <w:r w:rsidRPr="0004257E">
        <w:tab/>
        <w:t>(</w:t>
      </w:r>
      <w:r>
        <w:t>8</w:t>
      </w:r>
      <w:r w:rsidRPr="0004257E">
        <w:t>)</w:t>
      </w:r>
    </w:p>
    <w:p w:rsidR="002F3A83" w:rsidRDefault="002F3A83" w:rsidP="000160E2">
      <w:pPr>
        <w:pStyle w:val="DissertationBody"/>
        <w:rPr>
          <w:noProof/>
        </w:rPr>
      </w:pPr>
      <w:r>
        <w:rPr>
          <w:noProof/>
        </w:rPr>
        <w:t xml:space="preserve">where </w:t>
      </w:r>
      <w:r w:rsidRPr="00AA5AC3">
        <w:rPr>
          <w:noProof/>
          <w:position w:val="-10"/>
        </w:rPr>
        <w:object w:dxaOrig="200" w:dyaOrig="300">
          <v:shape id="_x0000_i1076" type="#_x0000_t75" style="width:10.5pt;height:15.5pt" o:ole="">
            <v:imagedata r:id="rId124" o:title=""/>
          </v:shape>
          <o:OLEObject Type="Embed" ProgID="Equation.DSMT4" ShapeID="_x0000_i1076" DrawAspect="Content" ObjectID="_1478646977" r:id="rId125"/>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5.5pt;height:15.5pt" o:ole="">
            <v:imagedata r:id="rId126" o:title=""/>
          </v:shape>
          <o:OLEObject Type="Embed" ProgID="Equation.DSMT4" ShapeID="_x0000_i1077" DrawAspect="Content" ObjectID="_1478646978" r:id="rId127"/>
        </w:object>
      </w:r>
      <w:r>
        <w:rPr>
          <w:noProof/>
        </w:rPr>
        <w:t xml:space="preserve">, where </w:t>
      </w:r>
      <w:r w:rsidRPr="00AA5AC3">
        <w:rPr>
          <w:noProof/>
          <w:position w:val="-10"/>
        </w:rPr>
        <w:object w:dxaOrig="240" w:dyaOrig="300">
          <v:shape id="_x0000_i1078" type="#_x0000_t75" style="width:10.5pt;height:15.5pt" o:ole="">
            <v:imagedata r:id="rId128" o:title=""/>
          </v:shape>
          <o:OLEObject Type="Embed" ProgID="Equation.DSMT4" ShapeID="_x0000_i1078" DrawAspect="Content" ObjectID="_1478646979" r:id="rId129"/>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0160E2">
      <w:pPr>
        <w:pStyle w:val="DissertationBody"/>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28.5pt;height:20.5pt" o:ole="">
            <v:imagedata r:id="rId130" o:title=""/>
          </v:shape>
          <o:OLEObject Type="Embed" ProgID="Equation.DSMT4" ShapeID="_x0000_i1079" DrawAspect="Content" ObjectID="_1478646980" r:id="rId131"/>
        </w:object>
      </w:r>
      <w:r w:rsidRPr="0004257E">
        <w:tab/>
      </w:r>
      <w:r w:rsidRPr="0004257E">
        <w:tab/>
        <w:t>(</w:t>
      </w:r>
      <w:r>
        <w:t>9</w:t>
      </w:r>
      <w:r w:rsidRPr="0004257E">
        <w:t>)</w:t>
      </w:r>
    </w:p>
    <w:p w:rsidR="002F3A83" w:rsidRDefault="002F3A83" w:rsidP="000160E2">
      <w:pPr>
        <w:pStyle w:val="DissertationBody"/>
        <w:rPr>
          <w:noProof/>
        </w:rPr>
      </w:pPr>
      <w:r>
        <w:rPr>
          <w:noProof/>
        </w:rPr>
        <w:t xml:space="preserve">where </w:t>
      </w:r>
      <w:r w:rsidRPr="00AA5AC3">
        <w:rPr>
          <w:noProof/>
          <w:position w:val="-10"/>
        </w:rPr>
        <w:object w:dxaOrig="220" w:dyaOrig="300">
          <v:shape id="_x0000_i1080" type="#_x0000_t75" style="width:10.5pt;height:15.5pt" o:ole="">
            <v:imagedata r:id="rId132" o:title=""/>
          </v:shape>
          <o:OLEObject Type="Embed" ProgID="Equation.DSMT4" ShapeID="_x0000_i1080" DrawAspect="Content" ObjectID="_1478646981" r:id="rId133"/>
        </w:object>
      </w:r>
      <w:r>
        <w:rPr>
          <w:noProof/>
        </w:rPr>
        <w:t xml:space="preserve"> is the responsivity of the photodetector, and </w:t>
      </w:r>
      <w:r w:rsidRPr="00AA5AC3">
        <w:rPr>
          <w:noProof/>
          <w:position w:val="-10"/>
        </w:rPr>
        <w:object w:dxaOrig="499" w:dyaOrig="300">
          <v:shape id="_x0000_i1081" type="#_x0000_t75" style="width:25.5pt;height:15.5pt" o:ole="">
            <v:imagedata r:id="rId134" o:title=""/>
          </v:shape>
          <o:OLEObject Type="Embed" ProgID="Equation.DSMT4" ShapeID="_x0000_i1081" DrawAspect="Content" ObjectID="_1478646982" r:id="rId135"/>
        </w:object>
      </w:r>
      <w:r>
        <w:rPr>
          <w:noProof/>
        </w:rPr>
        <w:t xml:space="preserve"> is the input Stokes power. The factor of 2 in the equation accounts for the two polarization modes of the fiber.</w:t>
      </w:r>
    </w:p>
    <w:p w:rsidR="002F3A83" w:rsidRDefault="002F3A83" w:rsidP="000160E2">
      <w:pPr>
        <w:pStyle w:val="Heading3"/>
      </w:pPr>
      <w:r w:rsidRPr="003949B8">
        <w:t>Pump-to-Stokes relative intensity noise transfer</w:t>
      </w:r>
    </w:p>
    <w:p w:rsidR="002F3A83" w:rsidRDefault="002F3A83" w:rsidP="000160E2">
      <w:pPr>
        <w:pStyle w:val="DissertationBody"/>
        <w:rPr>
          <w:noProof/>
        </w:rPr>
      </w:pPr>
      <w:r>
        <w:rPr>
          <w:noProof/>
        </w:rPr>
        <w:t xml:space="preserve">Every laser including pump lasers in Raman amplifiers has intensity fluctuations called relative intensity noise (RIN) which typically originate from laser cavity vibration, instability in the laser </w:t>
      </w:r>
      <w:r>
        <w:rPr>
          <w:noProof/>
        </w:rPr>
        <w:lastRenderedPageBreak/>
        <w:t>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0160E2">
      <w:pPr>
        <w:pStyle w:val="DissertationBody"/>
        <w:rPr>
          <w:noProof/>
        </w:rPr>
      </w:pPr>
      <w:r>
        <w:rPr>
          <w:noProof/>
        </w:rPr>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4.5pt;height:3in" o:ole="">
            <v:imagedata r:id="rId136" o:title=""/>
          </v:shape>
          <o:OLEObject Type="Embed" ProgID="Equation.DSMT4" ShapeID="_x0000_i1082" DrawAspect="Content" ObjectID="_1478646983" r:id="rId137"/>
        </w:object>
      </w:r>
      <w:r w:rsidRPr="0004257E">
        <w:tab/>
        <w:t>(</w:t>
      </w:r>
      <w:r>
        <w:t>10</w:t>
      </w:r>
      <w:r w:rsidRPr="0004257E">
        <w:t>)</w:t>
      </w:r>
    </w:p>
    <w:p w:rsidR="002F3A83" w:rsidRDefault="002F3A83" w:rsidP="000160E2">
      <w:pPr>
        <w:pStyle w:val="DissertationBody"/>
        <w:rPr>
          <w:noProof/>
        </w:rPr>
      </w:pPr>
      <w:r>
        <w:rPr>
          <w:noProof/>
        </w:rPr>
        <w:t xml:space="preserve">where </w:t>
      </w:r>
      <w:r w:rsidRPr="00643CA5">
        <w:rPr>
          <w:noProof/>
          <w:position w:val="-10"/>
        </w:rPr>
        <w:object w:dxaOrig="220" w:dyaOrig="300">
          <v:shape id="_x0000_i1083" type="#_x0000_t75" style="width:10.5pt;height:15.5pt" o:ole="">
            <v:imagedata r:id="rId138" o:title=""/>
          </v:shape>
          <o:OLEObject Type="Embed" ProgID="Equation.DSMT4" ShapeID="_x0000_i1083" DrawAspect="Content" ObjectID="_1478646984" r:id="rId139"/>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1pt;height:20.5pt" o:ole="">
            <v:imagedata r:id="rId140" o:title=""/>
          </v:shape>
          <o:OLEObject Type="Embed" ProgID="Equation.DSMT4" ShapeID="_x0000_i1084" DrawAspect="Content" ObjectID="_1478646985" r:id="rId141"/>
        </w:object>
      </w:r>
      <w:r>
        <w:rPr>
          <w:noProof/>
        </w:rPr>
        <w:t xml:space="preserve"> and </w:t>
      </w:r>
      <w:r w:rsidRPr="00BD1AB1">
        <w:rPr>
          <w:noProof/>
          <w:position w:val="-12"/>
        </w:rPr>
        <w:object w:dxaOrig="800" w:dyaOrig="360">
          <v:shape id="_x0000_i1085" type="#_x0000_t75" style="width:41pt;height:20.5pt" o:ole="">
            <v:imagedata r:id="rId142" o:title=""/>
          </v:shape>
          <o:OLEObject Type="Embed" ProgID="Equation.DSMT4" ShapeID="_x0000_i1085" DrawAspect="Content" ObjectID="_1478646986" r:id="rId143"/>
        </w:object>
      </w:r>
      <w:r>
        <w:rPr>
          <w:noProof/>
        </w:rPr>
        <w:t xml:space="preserve"> are the RIN coefficient of the forward and backward pump lasers, respectively, </w:t>
      </w:r>
      <w:r w:rsidRPr="00BD1AB1">
        <w:rPr>
          <w:noProof/>
          <w:position w:val="-10"/>
        </w:rPr>
        <w:object w:dxaOrig="220" w:dyaOrig="300">
          <v:shape id="_x0000_i1086" type="#_x0000_t75" style="width:10.5pt;height:15.5pt" o:ole="">
            <v:imagedata r:id="rId144" o:title=""/>
          </v:shape>
          <o:OLEObject Type="Embed" ProgID="Equation.DSMT4" ShapeID="_x0000_i1086" DrawAspect="Content" ObjectID="_1478646987" r:id="rId145"/>
        </w:object>
      </w:r>
      <w:r>
        <w:rPr>
          <w:noProof/>
        </w:rPr>
        <w:t xml:space="preserve"> is the group velocity of the Stokes field, </w:t>
      </w:r>
      <w:r w:rsidRPr="00BD1AB1">
        <w:rPr>
          <w:noProof/>
          <w:position w:val="-12"/>
        </w:rPr>
        <w:object w:dxaOrig="340" w:dyaOrig="320">
          <v:shape id="_x0000_i1087" type="#_x0000_t75" style="width:15.5pt;height:15.5pt" o:ole="">
            <v:imagedata r:id="rId146" o:title=""/>
          </v:shape>
          <o:OLEObject Type="Embed" ProgID="Equation.DSMT4" ShapeID="_x0000_i1087" DrawAspect="Content" ObjectID="_1478646988" r:id="rId147"/>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2.5pt;height:31pt" o:ole="">
            <v:imagedata r:id="rId148" o:title=""/>
          </v:shape>
          <o:OLEObject Type="Embed" ProgID="Equation.DSMT4" ShapeID="_x0000_i1088" DrawAspect="Content" ObjectID="_1478646989" r:id="rId149"/>
        </w:object>
      </w:r>
      <w:r w:rsidRPr="0004257E">
        <w:tab/>
      </w:r>
      <w:r w:rsidRPr="0004257E">
        <w:tab/>
        <w:t>(</w:t>
      </w:r>
      <w:r>
        <w:t>11</w:t>
      </w:r>
      <w:r w:rsidRPr="0004257E">
        <w:t>)</w:t>
      </w:r>
    </w:p>
    <w:p w:rsidR="002F3A83" w:rsidRDefault="002F3A83" w:rsidP="000160E2">
      <w:pPr>
        <w:pStyle w:val="DissertationBody"/>
        <w:rPr>
          <w:noProof/>
        </w:rPr>
      </w:pPr>
      <w:r>
        <w:rPr>
          <w:noProof/>
        </w:rPr>
        <w:t xml:space="preserve">and a constant, </w:t>
      </w:r>
      <w:r w:rsidRPr="00643CA5">
        <w:rPr>
          <w:noProof/>
          <w:position w:val="-6"/>
        </w:rPr>
        <w:object w:dxaOrig="180" w:dyaOrig="260">
          <v:shape id="_x0000_i1089" type="#_x0000_t75" style="width:5pt;height:15.5pt" o:ole="">
            <v:imagedata r:id="rId150" o:title=""/>
          </v:shape>
          <o:OLEObject Type="Embed" ProgID="Equation.DSMT4" ShapeID="_x0000_i1089" DrawAspect="Content" ObjectID="_1478646990" r:id="rId151"/>
        </w:object>
      </w:r>
      <w:r>
        <w:rPr>
          <w:noProof/>
        </w:rPr>
        <w:t>, is defined in terms of the difference in group velocity between the pump and Stokes fields by</w:t>
      </w:r>
    </w:p>
    <w:p w:rsidR="002F3A83" w:rsidRPr="0004257E" w:rsidRDefault="002F3A83" w:rsidP="002F3A83">
      <w:pPr>
        <w:pStyle w:val="11Equations"/>
      </w:pPr>
      <w:r>
        <w:lastRenderedPageBreak/>
        <w:tab/>
      </w:r>
      <w:r w:rsidRPr="0004257E">
        <w:tab/>
      </w:r>
      <w:r w:rsidRPr="00C77053">
        <w:rPr>
          <w:position w:val="-30"/>
        </w:rPr>
        <w:object w:dxaOrig="1359" w:dyaOrig="700">
          <v:shape id="_x0000_i1090" type="#_x0000_t75" style="width:67pt;height:36pt" o:ole="">
            <v:imagedata r:id="rId152" o:title=""/>
          </v:shape>
          <o:OLEObject Type="Embed" ProgID="Equation.DSMT4" ShapeID="_x0000_i1090" DrawAspect="Content" ObjectID="_1478646991" r:id="rId153"/>
        </w:object>
      </w:r>
      <w:r w:rsidRPr="0004257E">
        <w:tab/>
      </w:r>
      <w:r w:rsidRPr="0004257E">
        <w:tab/>
      </w:r>
      <w:r>
        <w:tab/>
      </w:r>
      <w:r w:rsidRPr="0004257E">
        <w:t>(</w:t>
      </w:r>
      <w:r>
        <w:t>12</w:t>
      </w:r>
      <w:r w:rsidRPr="0004257E">
        <w:t>)</w:t>
      </w:r>
    </w:p>
    <w:p w:rsidR="002F3A83" w:rsidRDefault="002F3A83" w:rsidP="000160E2">
      <w:pPr>
        <w:pStyle w:val="DissertationBody"/>
      </w:pPr>
      <w:r>
        <w:rPr>
          <w:noProof/>
        </w:rPr>
        <w:t xml:space="preserve">Here </w:t>
      </w:r>
      <w:r w:rsidRPr="00BD1AB1">
        <w:rPr>
          <w:noProof/>
          <w:position w:val="-12"/>
        </w:rPr>
        <w:object w:dxaOrig="240" w:dyaOrig="320">
          <v:shape id="_x0000_i1091" type="#_x0000_t75" style="width:10.5pt;height:15.5pt" o:ole="">
            <v:imagedata r:id="rId154" o:title=""/>
          </v:shape>
          <o:OLEObject Type="Embed" ProgID="Equation.DSMT4" ShapeID="_x0000_i1091" DrawAspect="Content" ObjectID="_1478646992" r:id="rId155"/>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0160E2">
      <w:pPr>
        <w:pStyle w:val="DissertationBody"/>
        <w:rPr>
          <w:noProof/>
        </w:rPr>
      </w:pPr>
      <w:r>
        <w:rPr>
          <w:noProof/>
        </w:rPr>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5.5pt;height:15.5pt" o:ole="">
            <v:imagedata r:id="rId156" o:title=""/>
          </v:shape>
          <o:OLEObject Type="Embed" ProgID="Equation.DSMT4" ShapeID="_x0000_i1092" DrawAspect="Content" ObjectID="_1478646993" r:id="rId157"/>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4.5pt;height:20.5pt" o:ole="">
            <v:imagedata r:id="rId158" o:title=""/>
          </v:shape>
          <o:OLEObject Type="Embed" ProgID="Equation.DSMT4" ShapeID="_x0000_i1093" DrawAspect="Content" ObjectID="_1478646994" r:id="rId159"/>
        </w:object>
      </w:r>
      <w:r w:rsidRPr="0004257E">
        <w:tab/>
        <w:t>(</w:t>
      </w:r>
      <w:r>
        <w:t>13</w:t>
      </w:r>
      <w:r w:rsidRPr="0004257E">
        <w:t>)</w:t>
      </w:r>
    </w:p>
    <w:p w:rsidR="002F3A83" w:rsidRDefault="002F3A83" w:rsidP="000160E2">
      <w:pPr>
        <w:pStyle w:val="Heading3"/>
        <w:rPr>
          <w:noProof/>
        </w:rPr>
      </w:pPr>
      <w:r>
        <w:rPr>
          <w:noProof/>
        </w:rPr>
        <w:t>Amplified spontaneous emission noise</w:t>
      </w:r>
    </w:p>
    <w:p w:rsidR="002F3A83" w:rsidRDefault="002F3A83" w:rsidP="000160E2">
      <w:pPr>
        <w:pStyle w:val="DissertationBody"/>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9pt;height:20.5pt" o:ole="">
            <v:imagedata r:id="rId160" o:title=""/>
          </v:shape>
          <o:OLEObject Type="Embed" ProgID="Equation.DSMT4" ShapeID="_x0000_i1094" DrawAspect="Content" ObjectID="_1478646995" r:id="rId161"/>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9pt;height:31pt" o:ole="">
            <v:imagedata r:id="rId162" o:title=""/>
          </v:shape>
          <o:OLEObject Type="Embed" ProgID="Equation.DSMT4" ShapeID="_x0000_i1095" DrawAspect="Content" ObjectID="_1478646996" r:id="rId163"/>
        </w:object>
      </w:r>
      <w:r w:rsidRPr="0004257E">
        <w:tab/>
        <w:t>(</w:t>
      </w:r>
      <w:r>
        <w:t>15</w:t>
      </w:r>
      <w:r w:rsidRPr="0004257E">
        <w:t>)</w:t>
      </w:r>
    </w:p>
    <w:p w:rsidR="002F3A83" w:rsidRDefault="002F3A83" w:rsidP="000160E2">
      <w:pPr>
        <w:pStyle w:val="DissertationBody"/>
        <w:rPr>
          <w:noProof/>
        </w:rPr>
      </w:pPr>
      <w:r>
        <w:rPr>
          <w:noProof/>
        </w:rPr>
        <w:t xml:space="preserve">where </w:t>
      </w:r>
      <w:r w:rsidRPr="00BD1AB1">
        <w:rPr>
          <w:noProof/>
          <w:position w:val="-10"/>
        </w:rPr>
        <w:object w:dxaOrig="260" w:dyaOrig="300">
          <v:shape id="_x0000_i1096" type="#_x0000_t75" style="width:10.5pt;height:15.5pt" o:ole="">
            <v:imagedata r:id="rId164" o:title=""/>
          </v:shape>
          <o:OLEObject Type="Embed" ProgID="Equation.DSMT4" ShapeID="_x0000_i1096" DrawAspect="Content" ObjectID="_1478646997" r:id="rId165"/>
        </w:object>
      </w:r>
      <w:r>
        <w:rPr>
          <w:noProof/>
        </w:rPr>
        <w:t xml:space="preserve"> is the optical bandwidth of the photodetector, </w:t>
      </w:r>
      <w:r w:rsidRPr="00BD1AB1">
        <w:rPr>
          <w:noProof/>
          <w:position w:val="-10"/>
        </w:rPr>
        <w:object w:dxaOrig="260" w:dyaOrig="300">
          <v:shape id="_x0000_i1097" type="#_x0000_t75" style="width:15.5pt;height:15.5pt" o:ole="">
            <v:imagedata r:id="rId166" o:title=""/>
          </v:shape>
          <o:OLEObject Type="Embed" ProgID="Equation.DSMT4" ShapeID="_x0000_i1097" DrawAspect="Content" ObjectID="_1478646998" r:id="rId167"/>
        </w:object>
      </w:r>
      <w:r>
        <w:rPr>
          <w:noProof/>
        </w:rPr>
        <w:t xml:space="preserve"> is the electrical bandwidth of the detection system (</w:t>
      </w:r>
      <w:r w:rsidRPr="00BD1AB1">
        <w:rPr>
          <w:noProof/>
          <w:position w:val="-10"/>
        </w:rPr>
        <w:object w:dxaOrig="260" w:dyaOrig="300">
          <v:shape id="_x0000_i1098" type="#_x0000_t75" style="width:15.5pt;height:15.5pt" o:ole="">
            <v:imagedata r:id="rId168" o:title=""/>
          </v:shape>
          <o:OLEObject Type="Embed" ProgID="Equation.DSMT4" ShapeID="_x0000_i1098" DrawAspect="Content" ObjectID="_1478646999" r:id="rId169"/>
        </w:object>
      </w:r>
      <w:r>
        <w:rPr>
          <w:noProof/>
          <w:position w:val="-12"/>
        </w:rPr>
        <w:t xml:space="preserve"> </w:t>
      </w:r>
      <w:r>
        <w:rPr>
          <w:noProof/>
        </w:rPr>
        <w:t xml:space="preserve">is assumed to be </w:t>
      </w:r>
      <w:r w:rsidRPr="00BD1AB1">
        <w:rPr>
          <w:noProof/>
          <w:position w:val="-10"/>
        </w:rPr>
        <w:object w:dxaOrig="680" w:dyaOrig="300">
          <v:shape id="_x0000_i1099" type="#_x0000_t75" style="width:36pt;height:15.5pt" o:ole="">
            <v:imagedata r:id="rId170" o:title=""/>
          </v:shape>
          <o:OLEObject Type="Embed" ProgID="Equation.DSMT4" ShapeID="_x0000_i1099" DrawAspect="Content" ObjectID="_1478647000" r:id="rId171"/>
        </w:object>
      </w:r>
      <w:r>
        <w:rPr>
          <w:noProof/>
        </w:rPr>
        <w:t xml:space="preserve">), and </w:t>
      </w:r>
      <w:r w:rsidRPr="00BD1AB1">
        <w:rPr>
          <w:noProof/>
          <w:position w:val="-10"/>
        </w:rPr>
        <w:object w:dxaOrig="440" w:dyaOrig="300">
          <v:shape id="_x0000_i1100" type="#_x0000_t75" style="width:20.5pt;height:15.5pt" o:ole="">
            <v:imagedata r:id="rId172" o:title=""/>
          </v:shape>
          <o:OLEObject Type="Embed" ProgID="Equation.DSMT4" ShapeID="_x0000_i1100" DrawAspect="Content" ObjectID="_1478647001" r:id="rId173"/>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9pt;height:31pt" o:ole="">
            <v:imagedata r:id="rId174" o:title=""/>
          </v:shape>
          <o:OLEObject Type="Embed" ProgID="Equation.DSMT4" ShapeID="_x0000_i1101" DrawAspect="Content" ObjectID="_1478647002" r:id="rId175"/>
        </w:object>
      </w:r>
      <w:r w:rsidRPr="0004257E">
        <w:tab/>
      </w:r>
      <w:r>
        <w:tab/>
      </w:r>
      <w:r w:rsidRPr="0004257E">
        <w:t>(</w:t>
      </w:r>
      <w:r>
        <w:t>16</w:t>
      </w:r>
      <w:r w:rsidRPr="0004257E">
        <w:t>)</w:t>
      </w:r>
    </w:p>
    <w:p w:rsidR="002F3A83" w:rsidRDefault="002F3A83" w:rsidP="000160E2">
      <w:pPr>
        <w:pStyle w:val="DissertationBody"/>
        <w:rPr>
          <w:noProof/>
        </w:rPr>
      </w:pPr>
      <w:r>
        <w:rPr>
          <w:noProof/>
        </w:rPr>
        <w:lastRenderedPageBreak/>
        <w:t xml:space="preserve">Here </w:t>
      </w:r>
      <w:r w:rsidRPr="00643CA5">
        <w:rPr>
          <w:noProof/>
          <w:position w:val="-4"/>
        </w:rPr>
        <w:object w:dxaOrig="180" w:dyaOrig="240">
          <v:shape id="_x0000_i1102" type="#_x0000_t75" style="width:5pt;height:10.5pt" o:ole="">
            <v:imagedata r:id="rId176" o:title=""/>
          </v:shape>
          <o:OLEObject Type="Embed" ProgID="Equation.DSMT4" ShapeID="_x0000_i1102" DrawAspect="Content" ObjectID="_1478647003" r:id="rId177"/>
        </w:object>
      </w:r>
      <w:r>
        <w:rPr>
          <w:noProof/>
        </w:rPr>
        <w:t xml:space="preserve"> is the reduced Planck constant, and </w:t>
      </w:r>
      <w:r w:rsidRPr="00BD1AB1">
        <w:rPr>
          <w:noProof/>
          <w:position w:val="-12"/>
        </w:rPr>
        <w:object w:dxaOrig="300" w:dyaOrig="320">
          <v:shape id="_x0000_i1103" type="#_x0000_t75" style="width:15.5pt;height:15.5pt" o:ole="">
            <v:imagedata r:id="rId178" o:title=""/>
          </v:shape>
          <o:OLEObject Type="Embed" ProgID="Equation.DSMT4" ShapeID="_x0000_i1103" DrawAspect="Content" ObjectID="_1478647004" r:id="rId179"/>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9pt;height:41pt" o:ole="">
            <v:imagedata r:id="rId180" o:title=""/>
          </v:shape>
          <o:OLEObject Type="Embed" ProgID="Equation.DSMT4" ShapeID="_x0000_i1104" DrawAspect="Content" ObjectID="_1478647005" r:id="rId181"/>
        </w:object>
      </w:r>
      <w:r w:rsidRPr="0004257E">
        <w:tab/>
      </w:r>
      <w:r>
        <w:tab/>
      </w:r>
      <w:r w:rsidRPr="0004257E">
        <w:t>(</w:t>
      </w:r>
      <w:r>
        <w:t>17</w:t>
      </w:r>
      <w:r w:rsidRPr="0004257E">
        <w:t>)</w:t>
      </w:r>
    </w:p>
    <w:p w:rsidR="002F3A83" w:rsidRDefault="002F3A83" w:rsidP="000160E2">
      <w:pPr>
        <w:pStyle w:val="DissertationBody"/>
        <w:rPr>
          <w:noProof/>
        </w:rPr>
      </w:pPr>
      <w:r>
        <w:rPr>
          <w:noProof/>
        </w:rPr>
        <w:t xml:space="preserve">where </w:t>
      </w:r>
      <w:r w:rsidRPr="005A484A">
        <w:rPr>
          <w:noProof/>
          <w:position w:val="-10"/>
        </w:rPr>
        <w:object w:dxaOrig="260" w:dyaOrig="300">
          <v:shape id="_x0000_i1105" type="#_x0000_t75" style="width:15.5pt;height:15.5pt" o:ole="">
            <v:imagedata r:id="rId182" o:title=""/>
          </v:shape>
          <o:OLEObject Type="Embed" ProgID="Equation.DSMT4" ShapeID="_x0000_i1105" DrawAspect="Content" ObjectID="_1478647006" r:id="rId183"/>
        </w:object>
      </w:r>
      <w:r>
        <w:rPr>
          <w:noProof/>
        </w:rPr>
        <w:t xml:space="preserve"> is the Boltzmann constant, and </w:t>
      </w:r>
      <w:r w:rsidRPr="00F30AC0">
        <w:rPr>
          <w:noProof/>
          <w:position w:val="-12"/>
        </w:rPr>
        <w:object w:dxaOrig="260" w:dyaOrig="320">
          <v:shape id="_x0000_i1106" type="#_x0000_t75" style="width:15.5pt;height:15.5pt" o:ole="">
            <v:imagedata r:id="rId184" o:title=""/>
          </v:shape>
          <o:OLEObject Type="Embed" ProgID="Equation.DSMT4" ShapeID="_x0000_i1106" DrawAspect="Content" ObjectID="_1478647007" r:id="rId185"/>
        </w:object>
      </w:r>
      <w:r>
        <w:rPr>
          <w:noProof/>
        </w:rPr>
        <w:t xml:space="preserve"> is the temperature of the gain medium i.e. optical fiber. In Eqs. 14 and 15, the factor of 4 comes from the beating of two fields having two polarization modes. Eq. 16 indicates that </w:t>
      </w:r>
      <w:r w:rsidRPr="005A484A">
        <w:rPr>
          <w:noProof/>
          <w:position w:val="-10"/>
        </w:rPr>
        <w:object w:dxaOrig="440" w:dyaOrig="300">
          <v:shape id="_x0000_i1107" type="#_x0000_t75" style="width:20.5pt;height:15.5pt" o:ole="">
            <v:imagedata r:id="rId186" o:title=""/>
          </v:shape>
          <o:OLEObject Type="Embed" ProgID="Equation.DSMT4" ShapeID="_x0000_i1107" DrawAspect="Content" ObjectID="_1478647008" r:id="rId187"/>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0160E2">
      <w:pPr>
        <w:pStyle w:val="Heading3"/>
        <w:rPr>
          <w:noProof/>
        </w:rPr>
      </w:pPr>
      <w:r>
        <w:rPr>
          <w:noProof/>
        </w:rPr>
        <w:t>Detection noise</w:t>
      </w:r>
    </w:p>
    <w:p w:rsidR="002F3A83" w:rsidRDefault="002F3A83" w:rsidP="000160E2">
      <w:pPr>
        <w:pStyle w:val="DissertationBody"/>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5pt;height:15.5pt" o:ole="">
            <v:imagedata r:id="rId188" o:title=""/>
          </v:shape>
          <o:OLEObject Type="Embed" ProgID="Equation.DSMT4" ShapeID="_x0000_i1108" DrawAspect="Content" ObjectID="_1478647009" r:id="rId189"/>
        </w:object>
      </w:r>
      <w:r>
        <w:rPr>
          <w:noProof/>
        </w:rPr>
        <w:t xml:space="preserve"> noise) is inversely proportional to the measurement frequency and hence ignored in high-speed detection.</w:t>
      </w:r>
    </w:p>
    <w:p w:rsidR="002F3A83" w:rsidRDefault="002F3A83" w:rsidP="000160E2">
      <w:pPr>
        <w:pStyle w:val="DissertationBody"/>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2.5pt;height:31pt" o:ole="">
            <v:imagedata r:id="rId190" o:title=""/>
          </v:shape>
          <o:OLEObject Type="Embed" ProgID="Equation.DSMT4" ShapeID="_x0000_i1109" DrawAspect="Content" ObjectID="_1478647010" r:id="rId191"/>
        </w:object>
      </w:r>
      <w:r w:rsidRPr="0004257E">
        <w:tab/>
      </w:r>
      <w:r>
        <w:tab/>
      </w:r>
      <w:r w:rsidRPr="0004257E">
        <w:t>(</w:t>
      </w:r>
      <w:r>
        <w:t>18</w:t>
      </w:r>
      <w:r w:rsidRPr="0004257E">
        <w:t>)</w:t>
      </w:r>
    </w:p>
    <w:p w:rsidR="002F3A83" w:rsidRDefault="002F3A83" w:rsidP="000160E2">
      <w:pPr>
        <w:pStyle w:val="DissertationBody"/>
        <w:rPr>
          <w:noProof/>
        </w:rPr>
      </w:pPr>
      <w:r>
        <w:rPr>
          <w:noProof/>
        </w:rPr>
        <w:t xml:space="preserve">where </w:t>
      </w:r>
      <w:r w:rsidRPr="00A25B12">
        <w:rPr>
          <w:noProof/>
          <w:position w:val="-10"/>
        </w:rPr>
        <w:object w:dxaOrig="240" w:dyaOrig="300">
          <v:shape id="_x0000_i1110" type="#_x0000_t75" style="width:10.5pt;height:15.5pt" o:ole="">
            <v:imagedata r:id="rId192" o:title=""/>
          </v:shape>
          <o:OLEObject Type="Embed" ProgID="Equation.DSMT4" ShapeID="_x0000_i1110" DrawAspect="Content" ObjectID="_1478647011" r:id="rId193"/>
        </w:object>
      </w:r>
      <w:r>
        <w:rPr>
          <w:noProof/>
        </w:rPr>
        <w:t xml:space="preserve"> is the temperature of the photodetector, and </w:t>
      </w:r>
      <w:r w:rsidRPr="005A484A">
        <w:rPr>
          <w:noProof/>
          <w:position w:val="-10"/>
        </w:rPr>
        <w:object w:dxaOrig="279" w:dyaOrig="300">
          <v:shape id="_x0000_i1111" type="#_x0000_t75" style="width:15.5pt;height:15.5pt" o:ole="">
            <v:imagedata r:id="rId194" o:title=""/>
          </v:shape>
          <o:OLEObject Type="Embed" ProgID="Equation.DSMT4" ShapeID="_x0000_i1111" DrawAspect="Content" ObjectID="_1478647012" r:id="rId195"/>
        </w:object>
      </w:r>
      <w:r>
        <w:rPr>
          <w:noProof/>
        </w:rPr>
        <w:t xml:space="preserve"> is the matched-load resistance of the photodetector circuit.</w:t>
      </w:r>
    </w:p>
    <w:p w:rsidR="002F3A83" w:rsidRDefault="002F3A83" w:rsidP="000160E2">
      <w:pPr>
        <w:pStyle w:val="DissertationBody"/>
        <w:rPr>
          <w:noProof/>
        </w:rPr>
      </w:pPr>
      <w:r>
        <w:rPr>
          <w:noProof/>
        </w:rPr>
        <w:lastRenderedPageBreak/>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3pt;height:20.5pt" o:ole="">
            <v:imagedata r:id="rId196" o:title=""/>
          </v:shape>
          <o:OLEObject Type="Embed" ProgID="Equation.DSMT4" ShapeID="_x0000_i1112" DrawAspect="Content" ObjectID="_1478647013" r:id="rId197"/>
        </w:object>
      </w:r>
      <w:r w:rsidRPr="0004257E">
        <w:tab/>
        <w:t>(</w:t>
      </w:r>
      <w:r>
        <w:t>19</w:t>
      </w:r>
      <w:r w:rsidRPr="0004257E">
        <w:t>)</w:t>
      </w:r>
    </w:p>
    <w:p w:rsidR="002F3A83" w:rsidRDefault="002F3A83" w:rsidP="000160E2">
      <w:pPr>
        <w:pStyle w:val="DissertationBody"/>
        <w:rPr>
          <w:noProof/>
        </w:rPr>
      </w:pPr>
      <w:r>
        <w:rPr>
          <w:noProof/>
        </w:rPr>
        <w:t xml:space="preserve">where </w:t>
      </w:r>
      <w:r w:rsidRPr="00643CA5">
        <w:rPr>
          <w:noProof/>
          <w:position w:val="-10"/>
        </w:rPr>
        <w:object w:dxaOrig="180" w:dyaOrig="240">
          <v:shape id="_x0000_i1113" type="#_x0000_t75" style="width:5pt;height:10.5pt" o:ole="">
            <v:imagedata r:id="rId198" o:title=""/>
          </v:shape>
          <o:OLEObject Type="Embed" ProgID="Equation.DSMT4" ShapeID="_x0000_i1113" DrawAspect="Content" ObjectID="_1478647014" r:id="rId199"/>
        </w:object>
      </w:r>
      <w:r>
        <w:rPr>
          <w:noProof/>
        </w:rPr>
        <w:t xml:space="preserve"> is the elementary charge. Similar to thermal noise, shot noise is also white with constant power spectral density throughout the detection bandwidth.</w:t>
      </w:r>
    </w:p>
    <w:p w:rsidR="002F3A83" w:rsidRDefault="002F3A83" w:rsidP="000160E2">
      <w:pPr>
        <w:pStyle w:val="DissertationBody"/>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2.5pt;height:20.5pt" o:ole="">
            <v:imagedata r:id="rId200" o:title=""/>
          </v:shape>
          <o:OLEObject Type="Embed" ProgID="Equation.DSMT4" ShapeID="_x0000_i1114" DrawAspect="Content" ObjectID="_1478647015" r:id="rId201"/>
        </w:object>
      </w:r>
      <w:r>
        <w:tab/>
      </w:r>
      <w:r w:rsidRPr="0004257E">
        <w:tab/>
        <w:t>(</w:t>
      </w:r>
      <w:r>
        <w:t>20</w:t>
      </w:r>
      <w:r w:rsidRPr="0004257E">
        <w:t>)</w:t>
      </w:r>
    </w:p>
    <w:p w:rsidR="002F3A83" w:rsidRDefault="002F3A83" w:rsidP="000160E2">
      <w:pPr>
        <w:pStyle w:val="DissertationBody"/>
        <w:rPr>
          <w:noProof/>
        </w:rPr>
      </w:pPr>
      <w:r>
        <w:rPr>
          <w:noProof/>
        </w:rPr>
        <w:t xml:space="preserve">where </w:t>
      </w:r>
      <w:r w:rsidRPr="005A484A">
        <w:rPr>
          <w:noProof/>
          <w:position w:val="-12"/>
        </w:rPr>
        <w:object w:dxaOrig="540" w:dyaOrig="340">
          <v:shape id="_x0000_i1115" type="#_x0000_t75" style="width:25.5pt;height:15.5pt" o:ole="">
            <v:imagedata r:id="rId202" o:title=""/>
          </v:shape>
          <o:OLEObject Type="Embed" ProgID="Equation.DSMT4" ShapeID="_x0000_i1115" DrawAspect="Content" ObjectID="_1478647016" r:id="rId203"/>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0160E2">
      <w:pPr>
        <w:pStyle w:val="Heading3"/>
        <w:rPr>
          <w:noProof/>
        </w:rPr>
      </w:pPr>
      <w:r>
        <w:rPr>
          <w:noProof/>
        </w:rPr>
        <w:t>Sensitivity analysis</w:t>
      </w:r>
    </w:p>
    <w:p w:rsidR="002F3A83" w:rsidRDefault="002F3A83" w:rsidP="000160E2">
      <w:pPr>
        <w:pStyle w:val="DissertationBody"/>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0160E2">
      <w:pPr>
        <w:pStyle w:val="Heading3"/>
      </w:pPr>
      <w:r>
        <w:t>Comparison of various noise components</w:t>
      </w:r>
    </w:p>
    <w:p w:rsidR="002F3A83" w:rsidRDefault="002F3A83" w:rsidP="000160E2">
      <w:pPr>
        <w:pStyle w:val="DissertationBody"/>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because we previously reported the experimental demonstration of Raman g</w:t>
      </w:r>
      <w:r>
        <w:rPr>
          <w:noProof/>
        </w:rPr>
        <w:t xml:space="preserve">ain at </w:t>
      </w:r>
      <w:r>
        <w:rPr>
          <w:noProof/>
        </w:rPr>
        <w:lastRenderedPageBreak/>
        <w:t xml:space="preserve">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bandwidth is required, multiple pump lasers at different wavelengths over the gain spectrum can be used [23]. The Raman gain coefficient at </w:t>
      </w:r>
      <w:r w:rsidRPr="00812D57">
        <w:rPr>
          <w:noProof/>
          <w:position w:val="-10"/>
        </w:rPr>
        <w:object w:dxaOrig="760" w:dyaOrig="300">
          <v:shape id="_x0000_i1116" type="#_x0000_t75" style="width:36pt;height:15.5pt" o:ole="">
            <v:imagedata r:id="rId204" o:title=""/>
          </v:shape>
          <o:OLEObject Type="Embed" ProgID="Equation.DSMT4" ShapeID="_x0000_i1116" DrawAspect="Content" ObjectID="_1478647017" r:id="rId205"/>
        </w:object>
      </w:r>
      <w:r>
        <w:rPr>
          <w:noProof/>
        </w:rPr>
        <w:t xml:space="preserve"> nm can be estimated from [43]</w:t>
      </w:r>
    </w:p>
    <w:p w:rsidR="002F3A83" w:rsidRPr="0004257E" w:rsidRDefault="002F3A83" w:rsidP="002F3A83">
      <w:pPr>
        <w:pStyle w:val="11Equations"/>
      </w:pPr>
      <w:r w:rsidRPr="0004257E">
        <w:tab/>
      </w:r>
      <w:r w:rsidRPr="00991C74">
        <w:rPr>
          <w:position w:val="-28"/>
        </w:rPr>
        <w:object w:dxaOrig="2540" w:dyaOrig="639">
          <v:shape id="_x0000_i1117" type="#_x0000_t75" style="width:128.5pt;height:31pt" o:ole="">
            <v:imagedata r:id="rId206" o:title=""/>
          </v:shape>
          <o:OLEObject Type="Embed" ProgID="Equation.DSMT4" ShapeID="_x0000_i1117" DrawAspect="Content" ObjectID="_1478647018" r:id="rId207"/>
        </w:object>
      </w:r>
      <w:r>
        <w:tab/>
      </w:r>
      <w:r w:rsidRPr="0004257E">
        <w:tab/>
        <w:t>(</w:t>
      </w:r>
      <w:r>
        <w:t>21</w:t>
      </w:r>
      <w:r w:rsidRPr="0004257E">
        <w:t>)</w:t>
      </w:r>
    </w:p>
    <w:p w:rsidR="002F3A83" w:rsidRDefault="002F3A83" w:rsidP="000160E2">
      <w:pPr>
        <w:pStyle w:val="DissertationBody"/>
        <w:rPr>
          <w:noProof/>
        </w:rPr>
      </w:pPr>
      <w:r>
        <w:rPr>
          <w:noProof/>
        </w:rPr>
        <w:t xml:space="preserve">where </w:t>
      </w:r>
      <w:r w:rsidRPr="00812D57">
        <w:rPr>
          <w:noProof/>
          <w:position w:val="-10"/>
        </w:rPr>
        <w:object w:dxaOrig="680" w:dyaOrig="300">
          <v:shape id="_x0000_i1118" type="#_x0000_t75" style="width:36pt;height:15.5pt" o:ole="">
            <v:imagedata r:id="rId208" o:title=""/>
          </v:shape>
          <o:OLEObject Type="Embed" ProgID="Equation.DSMT4" ShapeID="_x0000_i1118" DrawAspect="Content" ObjectID="_1478647019" r:id="rId209"/>
        </w:object>
      </w:r>
      <w:r>
        <w:rPr>
          <w:noProof/>
        </w:rPr>
        <w:t xml:space="preserve"> is the Raman gain coefficient at a reference wavelength, </w:t>
      </w:r>
      <w:r w:rsidRPr="00812D57">
        <w:rPr>
          <w:noProof/>
          <w:position w:val="-10"/>
        </w:rPr>
        <w:object w:dxaOrig="279" w:dyaOrig="300">
          <v:shape id="_x0000_i1119" type="#_x0000_t75" style="width:15.5pt;height:15.5pt" o:ole="">
            <v:imagedata r:id="rId210" o:title=""/>
          </v:shape>
          <o:OLEObject Type="Embed" ProgID="Equation.DSMT4" ShapeID="_x0000_i1119" DrawAspect="Content" ObjectID="_1478647020" r:id="rId211"/>
        </w:object>
      </w:r>
      <w:r>
        <w:rPr>
          <w:noProof/>
        </w:rPr>
        <w:t xml:space="preserve">, and </w:t>
      </w:r>
      <w:r w:rsidRPr="00812D57">
        <w:rPr>
          <w:noProof/>
          <w:position w:val="-12"/>
        </w:rPr>
        <w:object w:dxaOrig="360" w:dyaOrig="320">
          <v:shape id="_x0000_i1120" type="#_x0000_t75" style="width:20.5pt;height:15.5pt" o:ole="">
            <v:imagedata r:id="rId212" o:title=""/>
          </v:shape>
          <o:OLEObject Type="Embed" ProgID="Equation.DSMT4" ShapeID="_x0000_i1120" DrawAspect="Content" ObjectID="_1478647021" r:id="rId213"/>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9pt;height:20.5pt" o:ole="">
            <v:imagedata r:id="rId214" o:title=""/>
          </v:shape>
          <o:OLEObject Type="Embed" ProgID="Equation.DSMT4" ShapeID="_x0000_i1121" DrawAspect="Content" ObjectID="_1478647022" r:id="rId215"/>
        </w:object>
      </w:r>
      <w:r>
        <w:rPr>
          <w:noProof/>
        </w:rPr>
        <w:t xml:space="preserve"> evaluated at each wavelength. Using the well-known Raman gain coefficient of </w:t>
      </w:r>
      <w:r w:rsidRPr="00812D57">
        <w:rPr>
          <w:noProof/>
          <w:position w:val="-10"/>
        </w:rPr>
        <w:object w:dxaOrig="1540" w:dyaOrig="340">
          <v:shape id="_x0000_i1122" type="#_x0000_t75" style="width:77pt;height:15.5pt" o:ole="">
            <v:imagedata r:id="rId216" o:title=""/>
          </v:shape>
          <o:OLEObject Type="Embed" ProgID="Equation.DSMT4" ShapeID="_x0000_i1122" DrawAspect="Content" ObjectID="_1478647023" r:id="rId217"/>
        </w:object>
      </w:r>
      <w:r>
        <w:rPr>
          <w:noProof/>
        </w:rPr>
        <w:t xml:space="preserve"> m/W at </w:t>
      </w:r>
      <w:r w:rsidRPr="00812D57">
        <w:rPr>
          <w:noProof/>
          <w:position w:val="-10"/>
        </w:rPr>
        <w:object w:dxaOrig="900" w:dyaOrig="300">
          <v:shape id="_x0000_i1123" type="#_x0000_t75" style="width:46.5pt;height:15.5pt" o:ole="">
            <v:imagedata r:id="rId218" o:title=""/>
          </v:shape>
          <o:OLEObject Type="Embed" ProgID="Equation.DSMT4" ShapeID="_x0000_i1123" DrawAspect="Content" ObjectID="_1478647024" r:id="rId219"/>
        </w:object>
      </w:r>
      <w:r>
        <w:rPr>
          <w:noProof/>
        </w:rPr>
        <w:t xml:space="preserve"> nm for silica fibers [23], the Raman gain coefficient is found to be </w:t>
      </w:r>
      <w:r w:rsidRPr="00812D57">
        <w:rPr>
          <w:noProof/>
          <w:position w:val="-10"/>
        </w:rPr>
        <w:object w:dxaOrig="1740" w:dyaOrig="340">
          <v:shape id="_x0000_i1124" type="#_x0000_t75" style="width:87.5pt;height:15.5pt" o:ole="">
            <v:imagedata r:id="rId220" o:title=""/>
          </v:shape>
          <o:OLEObject Type="Embed" ProgID="Equation.DSMT4" ShapeID="_x0000_i1124" DrawAspect="Content" ObjectID="_1478647025" r:id="rId221"/>
        </w:object>
      </w:r>
      <w:r>
        <w:rPr>
          <w:noProof/>
        </w:rPr>
        <w:t xml:space="preserve"> m/W.</w:t>
      </w:r>
    </w:p>
    <w:p w:rsidR="002F3A83" w:rsidRPr="0004257E" w:rsidRDefault="002F3A83" w:rsidP="000160E2">
      <w:pPr>
        <w:pStyle w:val="DissertationBody"/>
      </w:pPr>
      <w:r>
        <w:rPr>
          <w:noProof/>
        </w:rPr>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6.5pt;height:15.5pt" o:ole="">
            <v:imagedata r:id="rId222" o:title=""/>
          </v:shape>
          <o:OLEObject Type="Embed" ProgID="Equation.DSMT4" ShapeID="_x0000_i1125" DrawAspect="Content" ObjectID="_1478647026" r:id="rId223"/>
        </w:object>
      </w:r>
      <w:r>
        <w:rPr>
          <w:noProof/>
        </w:rPr>
        <w:t xml:space="preserve"> m</w:t>
      </w:r>
      <w:r w:rsidRPr="00643CA5">
        <w:rPr>
          <w:noProof/>
          <w:position w:val="-4"/>
        </w:rPr>
        <w:object w:dxaOrig="220" w:dyaOrig="300">
          <v:shape id="_x0000_i1126" type="#_x0000_t75" style="width:10.5pt;height:15.5pt" o:ole="">
            <v:imagedata r:id="rId224" o:title=""/>
          </v:shape>
          <o:OLEObject Type="Embed" ProgID="Equation.DSMT4" ShapeID="_x0000_i1126" DrawAspect="Content" ObjectID="_1478647027" r:id="rId225"/>
        </w:object>
      </w:r>
      <w:r>
        <w:rPr>
          <w:noProof/>
        </w:rPr>
        <w:t xml:space="preserve"> and </w:t>
      </w:r>
      <w:r w:rsidRPr="00643CA5">
        <w:rPr>
          <w:noProof/>
          <w:position w:val="-6"/>
        </w:rPr>
        <w:object w:dxaOrig="900" w:dyaOrig="300">
          <v:shape id="_x0000_i1127" type="#_x0000_t75" style="width:46.5pt;height:15.5pt" o:ole="">
            <v:imagedata r:id="rId226" o:title=""/>
          </v:shape>
          <o:OLEObject Type="Embed" ProgID="Equation.DSMT4" ShapeID="_x0000_i1127" DrawAspect="Content" ObjectID="_1478647028" r:id="rId227"/>
        </w:object>
      </w:r>
      <w:r>
        <w:rPr>
          <w:noProof/>
        </w:rPr>
        <w:t xml:space="preserve"> m</w:t>
      </w:r>
      <w:r w:rsidRPr="00643CA5">
        <w:rPr>
          <w:noProof/>
          <w:position w:val="-4"/>
        </w:rPr>
        <w:object w:dxaOrig="220" w:dyaOrig="300">
          <v:shape id="_x0000_i1128" type="#_x0000_t75" style="width:10.5pt;height:15.5pt" o:ole="">
            <v:imagedata r:id="rId228" o:title=""/>
          </v:shape>
          <o:OLEObject Type="Embed" ProgID="Equation.DSMT4" ShapeID="_x0000_i1128" DrawAspect="Content" ObjectID="_1478647029" r:id="rId229"/>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5pt;height:10.5pt" o:ole="">
                  <v:imagedata r:id="rId230" o:title=""/>
                </v:shape>
                <o:OLEObject Type="Embed" ProgID="Equation.DSMT4" ShapeID="_x0000_i1129" DrawAspect="Content" ObjectID="_1478647030" r:id="rId231"/>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5pt;height:5pt" o:ole="">
                  <v:imagedata r:id="rId232" o:title=""/>
                </v:shape>
                <o:OLEObject Type="Embed" ProgID="Equation.DSMT4" ShapeID="_x0000_i1130" DrawAspect="Content" ObjectID="_1478647031" r:id="rId233"/>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6.5pt;height:15.5pt" o:ole="">
                  <v:imagedata r:id="rId234" o:title=""/>
                </v:shape>
                <o:OLEObject Type="Embed" ProgID="Equation.DSMT4" ShapeID="_x0000_i1131" DrawAspect="Content" ObjectID="_1478647032" r:id="rId23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0.5pt;height:15.5pt" o:ole="">
                  <v:imagedata r:id="rId236" o:title=""/>
                </v:shape>
                <o:OLEObject Type="Embed" ProgID="Equation.DSMT4" ShapeID="_x0000_i1132" DrawAspect="Content" ObjectID="_1478647033" r:id="rId237"/>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5pt;height:15.5pt" o:ole="">
                  <v:imagedata r:id="rId238" o:title=""/>
                </v:shape>
                <o:OLEObject Type="Embed" ProgID="Equation.DSMT4" ShapeID="_x0000_i1133" DrawAspect="Content" ObjectID="_1478647034" r:id="rId23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5pt;height:10.5pt" o:ole="">
                  <v:imagedata r:id="rId240" o:title=""/>
                </v:shape>
                <o:OLEObject Type="Embed" ProgID="Equation.DSMT4" ShapeID="_x0000_i1134" DrawAspect="Content" ObjectID="_1478647035" r:id="rId241"/>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6.5pt;height:15.5pt" o:ole="">
                  <v:imagedata r:id="rId242" o:title=""/>
                </v:shape>
                <o:OLEObject Type="Embed" ProgID="Equation.DSMT4" ShapeID="_x0000_i1135" DrawAspect="Content" ObjectID="_1478647036" r:id="rId24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10.5pt;height:15.5pt" o:ole="">
                  <v:imagedata r:id="rId244" o:title=""/>
                </v:shape>
                <o:OLEObject Type="Embed" ProgID="Equation.DSMT4" ShapeID="_x0000_i1136" DrawAspect="Content" ObjectID="_1478647037" r:id="rId245"/>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0.5pt;height:15.5pt" o:ole="">
                  <v:imagedata r:id="rId246" o:title=""/>
                </v:shape>
                <o:OLEObject Type="Embed" ProgID="Equation.DSMT4" ShapeID="_x0000_i1137" DrawAspect="Content" ObjectID="_1478647038" r:id="rId247"/>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0.5pt;height:15.5pt" o:ole="">
                  <v:imagedata r:id="rId248" o:title=""/>
                </v:shape>
                <o:OLEObject Type="Embed" ProgID="Equation.DSMT4" ShapeID="_x0000_i1138" DrawAspect="Content" ObjectID="_1478647039" r:id="rId249"/>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10.5pt;height:15.5pt" o:ole="">
                  <v:imagedata r:id="rId250" o:title=""/>
                </v:shape>
                <o:OLEObject Type="Embed" ProgID="Equation.DSMT4" ShapeID="_x0000_i1139" DrawAspect="Content" ObjectID="_1478647040" r:id="rId251"/>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1pt;height:15.5pt" o:ole="">
                  <v:imagedata r:id="rId252" o:title=""/>
                </v:shape>
                <o:OLEObject Type="Embed" ProgID="Equation.DSMT4" ShapeID="_x0000_i1140" DrawAspect="Content" ObjectID="_1478647041" r:id="rId25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5.5pt;height:15.5pt" o:ole="">
                  <v:imagedata r:id="rId254" o:title=""/>
                </v:shape>
                <o:OLEObject Type="Embed" ProgID="Equation.DSMT4" ShapeID="_x0000_i1141" DrawAspect="Content" ObjectID="_1478647042" r:id="rId255"/>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10.5pt;height:15.5pt" o:ole="">
                  <v:imagedata r:id="rId250" o:title=""/>
                </v:shape>
                <o:OLEObject Type="Embed" ProgID="Equation.DSMT4" ShapeID="_x0000_i1142" DrawAspect="Content" ObjectID="_1478647043" r:id="rId256"/>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1pt;height:15.5pt" o:ole="">
                  <v:imagedata r:id="rId257" o:title=""/>
                </v:shape>
                <o:OLEObject Type="Embed" ProgID="Equation.DSMT4" ShapeID="_x0000_i1143" DrawAspect="Content" ObjectID="_1478647044" r:id="rId25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5.5pt;height:15.5pt" o:ole="">
                  <v:imagedata r:id="rId259" o:title=""/>
                </v:shape>
                <o:OLEObject Type="Embed" ProgID="Equation.DSMT4" ShapeID="_x0000_i1144" DrawAspect="Content" ObjectID="_1478647045" r:id="rId26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1pt;height:15.5pt" o:ole="">
                  <v:imagedata r:id="rId261" o:title=""/>
                </v:shape>
                <o:OLEObject Type="Embed" ProgID="Equation.DSMT4" ShapeID="_x0000_i1145" DrawAspect="Content" ObjectID="_1478647046" r:id="rId26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10.5pt;height:15.5pt" o:ole="">
                  <v:imagedata r:id="rId263" o:title=""/>
                </v:shape>
                <o:OLEObject Type="Embed" ProgID="Equation.DSMT4" ShapeID="_x0000_i1146" DrawAspect="Content" ObjectID="_1478647047" r:id="rId264"/>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5pt;height:15.5pt" o:ole="">
                  <v:imagedata r:id="rId265" o:title=""/>
                </v:shape>
                <o:OLEObject Type="Embed" ProgID="Equation.DSMT4" ShapeID="_x0000_i1147" DrawAspect="Content" ObjectID="_1478647048" r:id="rId266"/>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0.5pt;height:15.5pt" o:ole="">
                  <v:imagedata r:id="rId267" o:title=""/>
                </v:shape>
                <o:OLEObject Type="Embed" ProgID="Equation.DSMT4" ShapeID="_x0000_i1148" DrawAspect="Content" ObjectID="_1478647049" r:id="rId268"/>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5pt;height:15.5pt" o:ole="">
                  <v:imagedata r:id="rId269" o:title=""/>
                </v:shape>
                <o:OLEObject Type="Embed" ProgID="Equation.DSMT4" ShapeID="_x0000_i1149" DrawAspect="Content" ObjectID="_1478647050" r:id="rId270"/>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0.5pt;height:15.5pt" o:ole="">
                  <v:imagedata r:id="rId271" o:title=""/>
                </v:shape>
                <o:OLEObject Type="Embed" ProgID="Equation.DSMT4" ShapeID="_x0000_i1150" DrawAspect="Content" ObjectID="_1478647051" r:id="rId272"/>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5.5pt;height:10.5pt" o:ole="">
                  <v:imagedata r:id="rId273" o:title=""/>
                </v:shape>
                <o:OLEObject Type="Embed" ProgID="Equation.DSMT4" ShapeID="_x0000_i1151" DrawAspect="Content" ObjectID="_1478647052" r:id="rId274"/>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5.5pt;height:15.5pt" o:ole="">
                  <v:imagedata r:id="rId275" o:title=""/>
                </v:shape>
                <o:OLEObject Type="Embed" ProgID="Equation.DSMT4" ShapeID="_x0000_i1152" DrawAspect="Content" ObjectID="_1478647053" r:id="rId276"/>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5.5pt;height:10.5pt" o:ole="">
                  <v:imagedata r:id="rId273" o:title=""/>
                </v:shape>
                <o:OLEObject Type="Embed" ProgID="Equation.DSMT4" ShapeID="_x0000_i1153" DrawAspect="Content" ObjectID="_1478647054" r:id="rId277"/>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0.5pt;height:10.5pt" o:ole="">
                  <v:imagedata r:id="rId278" o:title=""/>
                </v:shape>
                <o:OLEObject Type="Embed" ProgID="Equation.DSMT4" ShapeID="_x0000_i1154" DrawAspect="Content" ObjectID="_1478647055" r:id="rId279"/>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5.5pt;height:15.5pt" o:ole="">
                  <v:imagedata r:id="rId280" o:title=""/>
                </v:shape>
                <o:OLEObject Type="Embed" ProgID="Equation.DSMT4" ShapeID="_x0000_i1155" DrawAspect="Content" ObjectID="_1478647056" r:id="rId281"/>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10.5pt;height:15.5pt" o:ole="">
                  <v:imagedata r:id="rId282" o:title=""/>
                </v:shape>
                <o:OLEObject Type="Embed" ProgID="Equation.DSMT4" ShapeID="_x0000_i1156" DrawAspect="Content" ObjectID="_1478647057" r:id="rId283"/>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10.5pt;height:15.5pt" o:ole="">
                  <v:imagedata r:id="rId284" o:title=""/>
                </v:shape>
                <o:OLEObject Type="Embed" ProgID="Equation.DSMT4" ShapeID="_x0000_i1157" DrawAspect="Content" ObjectID="_1478647058" r:id="rId28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1pt;height:15.5pt" o:ole="">
                  <v:imagedata r:id="rId286" o:title=""/>
                </v:shape>
                <o:OLEObject Type="Embed" ProgID="Equation.DSMT4" ShapeID="_x0000_i1158" DrawAspect="Content" ObjectID="_1478647059" r:id="rId287"/>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5.5pt;height:20.5pt" o:ole="">
                  <v:imagedata r:id="rId288" o:title=""/>
                </v:shape>
                <o:OLEObject Type="Embed" ProgID="Equation.DSMT4" ShapeID="_x0000_i1159" DrawAspect="Content" ObjectID="_1478647060" r:id="rId28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5.5pt;height:20.5pt" o:ole="">
                  <v:imagedata r:id="rId290" o:title=""/>
                </v:shape>
                <o:OLEObject Type="Embed" ProgID="Equation.DSMT4" ShapeID="_x0000_i1160" DrawAspect="Content" ObjectID="_1478647061" r:id="rId291"/>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5.5pt;height:20.5pt" o:ole="">
                  <v:imagedata r:id="rId292" o:title=""/>
                </v:shape>
                <o:OLEObject Type="Embed" ProgID="Equation.DSMT4" ShapeID="_x0000_i1161" DrawAspect="Content" ObjectID="_1478647062" r:id="rId293"/>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10.5pt;height:15.5pt" o:ole="">
                  <v:imagedata r:id="rId284" o:title=""/>
                </v:shape>
                <o:OLEObject Type="Embed" ProgID="Equation.DSMT4" ShapeID="_x0000_i1162" DrawAspect="Content" ObjectID="_1478647063" r:id="rId29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0.5pt;height:15.5pt" o:ole="">
                  <v:imagedata r:id="rId295" o:title=""/>
                </v:shape>
                <o:OLEObject Type="Embed" ProgID="Equation.DSMT4" ShapeID="_x0000_i1163" DrawAspect="Content" ObjectID="_1478647064" r:id="rId29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0.5pt;height:20.5pt" o:ole="">
                  <v:imagedata r:id="rId297" o:title=""/>
                </v:shape>
                <o:OLEObject Type="Embed" ProgID="Equation.DSMT4" ShapeID="_x0000_i1164" DrawAspect="Content" ObjectID="_1478647065" r:id="rId298"/>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10.5pt;height:15.5pt" o:ole="">
                  <v:imagedata r:id="rId284" o:title=""/>
                </v:shape>
                <o:OLEObject Type="Embed" ProgID="Equation.DSMT4" ShapeID="_x0000_i1165" DrawAspect="Content" ObjectID="_1478647066" r:id="rId299"/>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0.5pt;height:15.5pt" o:ole="">
                  <v:imagedata r:id="rId295" o:title=""/>
                </v:shape>
                <o:OLEObject Type="Embed" ProgID="Equation.DSMT4" ShapeID="_x0000_i1166" DrawAspect="Content" ObjectID="_1478647067" r:id="rId300"/>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0.5pt;height:15.5pt" o:ole="">
                  <v:imagedata r:id="rId301" o:title=""/>
                </v:shape>
                <o:OLEObject Type="Embed" ProgID="Equation.DSMT4" ShapeID="_x0000_i1167" DrawAspect="Content" ObjectID="_1478647068" r:id="rId302"/>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5pt;height:15.5pt" o:ole="">
                  <v:imagedata r:id="rId303" o:title=""/>
                </v:shape>
                <o:OLEObject Type="Embed" ProgID="Equation.DSMT4" ShapeID="_x0000_i1168" DrawAspect="Content" ObjectID="_1478647069" r:id="rId304"/>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5.5pt;height:15.5pt" o:ole="">
                  <v:imagedata r:id="rId305" o:title=""/>
                </v:shape>
                <o:OLEObject Type="Embed" ProgID="Equation.DSMT4" ShapeID="_x0000_i1169" DrawAspect="Content" ObjectID="_1478647070" r:id="rId306"/>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10.5pt;height:10.5pt" o:ole="">
                  <v:imagedata r:id="rId307" o:title=""/>
                </v:shape>
                <o:OLEObject Type="Embed" ProgID="Equation.DSMT4" ShapeID="_x0000_i1170" DrawAspect="Content" ObjectID="_1478647071" r:id="rId308"/>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0.5pt;height:10.5pt" o:ole="">
                  <v:imagedata r:id="rId309" o:title=""/>
                </v:shape>
                <o:OLEObject Type="Embed" ProgID="Equation.DSMT4" ShapeID="_x0000_i1171" DrawAspect="Content" ObjectID="_1478647072" r:id="rId310"/>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0.5pt;height:15.5pt" o:ole="">
                  <v:imagedata r:id="rId311" o:title=""/>
                </v:shape>
                <o:OLEObject Type="Embed" ProgID="Equation.DSMT4" ShapeID="_x0000_i1172" DrawAspect="Content" ObjectID="_1478647073" r:id="rId312"/>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0.5pt;height:15.5pt" o:ole="">
                  <v:imagedata r:id="rId313" o:title=""/>
                </v:shape>
                <o:OLEObject Type="Embed" ProgID="Equation.DSMT4" ShapeID="_x0000_i1173" DrawAspect="Content" ObjectID="_1478647074" r:id="rId314"/>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5.5pt;height:10.5pt" o:ole="">
                  <v:imagedata r:id="rId315" o:title=""/>
                </v:shape>
                <o:OLEObject Type="Embed" ProgID="Equation.DSMT4" ShapeID="_x0000_i1174" DrawAspect="Content" ObjectID="_1478647075" r:id="rId316"/>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5.5pt;height:15.5pt" o:ole="">
                  <v:imagedata r:id="rId317" o:title=""/>
                </v:shape>
                <o:OLEObject Type="Embed" ProgID="Equation.DSMT4" ShapeID="_x0000_i1175" DrawAspect="Content" ObjectID="_1478647076" r:id="rId318"/>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0160E2">
      <w:pPr>
        <w:pStyle w:val="DissertationBody"/>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0.5pt;height:15.5pt" o:ole="">
            <v:imagedata r:id="rId319" o:title=""/>
          </v:shape>
          <o:OLEObject Type="Embed" ProgID="Equation.DSMT4" ShapeID="_x0000_i1176" DrawAspect="Content" ObjectID="_1478647077" r:id="rId320"/>
        </w:object>
      </w:r>
      <w:r>
        <w:rPr>
          <w:noProof/>
        </w:rPr>
        <w:t xml:space="preserve">, is required. Since the value is about </w:t>
      </w:r>
      <w:r w:rsidRPr="00643CA5">
        <w:rPr>
          <w:noProof/>
          <w:position w:val="-6"/>
        </w:rPr>
        <w:object w:dxaOrig="400" w:dyaOrig="300">
          <v:shape id="_x0000_i1177" type="#_x0000_t75" style="width:20.5pt;height:15.5pt" o:ole="">
            <v:imagedata r:id="rId321" o:title=""/>
          </v:shape>
          <o:OLEObject Type="Embed" ProgID="Equation.DSMT4" ShapeID="_x0000_i1177" DrawAspect="Content" ObjectID="_1478647078" r:id="rId322"/>
        </w:object>
      </w:r>
      <w:r>
        <w:rPr>
          <w:noProof/>
        </w:rPr>
        <w:t xml:space="preserve"> km</w:t>
      </w:r>
      <w:r w:rsidRPr="00643CA5">
        <w:rPr>
          <w:noProof/>
          <w:position w:val="-4"/>
        </w:rPr>
        <w:object w:dxaOrig="220" w:dyaOrig="300">
          <v:shape id="_x0000_i1178" type="#_x0000_t75" style="width:10.5pt;height:15.5pt" o:ole="">
            <v:imagedata r:id="rId323" o:title=""/>
          </v:shape>
          <o:OLEObject Type="Embed" ProgID="Equation.DSMT4" ShapeID="_x0000_i1178" DrawAspect="Content" ObjectID="_1478647079" r:id="rId324"/>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49pt;height:15.5pt" o:ole="">
            <v:imagedata r:id="rId325" o:title=""/>
          </v:shape>
          <o:OLEObject Type="Embed" ProgID="Equation.DSMT4" ShapeID="_x0000_i1179" DrawAspect="Content" ObjectID="_1478647080" r:id="rId326"/>
        </w:object>
      </w:r>
      <w:r>
        <w:rPr>
          <w:noProof/>
        </w:rPr>
        <w:t xml:space="preserve"> </w:t>
      </w:r>
      <w:r w:rsidRPr="00643CA5">
        <w:rPr>
          <w:noProof/>
          <w:position w:val="-4"/>
        </w:rPr>
        <w:object w:dxaOrig="460" w:dyaOrig="279">
          <v:shape id="_x0000_i1180" type="#_x0000_t75" style="width:25.5pt;height:15.5pt" o:ole="">
            <v:imagedata r:id="rId327" o:title=""/>
          </v:shape>
          <o:OLEObject Type="Embed" ProgID="Equation.DSMT4" ShapeID="_x0000_i1180" DrawAspect="Content" ObjectID="_1478647081" r:id="rId328"/>
        </w:object>
      </w:r>
      <w:r>
        <w:rPr>
          <w:noProof/>
        </w:rPr>
        <w:t xml:space="preserve">. This estimate is based on the </w:t>
      </w:r>
      <w:r w:rsidRPr="00E82D7D">
        <w:rPr>
          <w:noProof/>
          <w:position w:val="-6"/>
        </w:rPr>
        <w:object w:dxaOrig="340" w:dyaOrig="300">
          <v:shape id="_x0000_i1181" type="#_x0000_t75" style="width:15.5pt;height:15.5pt" o:ole="">
            <v:imagedata r:id="rId329" o:title=""/>
          </v:shape>
          <o:OLEObject Type="Embed" ProgID="Equation.DSMT4" ShapeID="_x0000_i1181" DrawAspect="Content" ObjectID="_1478647082" r:id="rId330"/>
        </w:object>
      </w:r>
      <w:r>
        <w:rPr>
          <w:noProof/>
        </w:rPr>
        <w:t xml:space="preserve"> behavior of Rayleigh scattering.</w:t>
      </w:r>
    </w:p>
    <w:p w:rsidR="002F3A83" w:rsidRDefault="002F3A83" w:rsidP="000160E2">
      <w:pPr>
        <w:pStyle w:val="DissertationBody"/>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80pt;height:20.5pt" o:ole="">
            <v:imagedata r:id="rId331" o:title=""/>
          </v:shape>
          <o:OLEObject Type="Embed" ProgID="Equation.DSMT4" ShapeID="_x0000_i1182" DrawAspect="Content" ObjectID="_1478647083" r:id="rId332"/>
        </w:object>
      </w:r>
      <w:r>
        <w:rPr>
          <w:noProof/>
        </w:rPr>
        <w:t xml:space="preserve"> Hz</w:t>
      </w:r>
      <w:r w:rsidRPr="00643CA5">
        <w:rPr>
          <w:noProof/>
          <w:position w:val="-4"/>
        </w:rPr>
        <w:object w:dxaOrig="200" w:dyaOrig="279">
          <v:shape id="_x0000_i1183" type="#_x0000_t75" style="width:10.5pt;height:15.5pt" o:ole="">
            <v:imagedata r:id="rId333" o:title=""/>
          </v:shape>
          <o:OLEObject Type="Embed" ProgID="Equation.DSMT4" ShapeID="_x0000_i1183" DrawAspect="Content" ObjectID="_1478647084" r:id="rId334"/>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1.5pt;height:15.5pt" o:ole="">
            <v:imagedata r:id="rId335" o:title=""/>
          </v:shape>
          <o:OLEObject Type="Embed" ProgID="Equation.DSMT4" ShapeID="_x0000_i1184" DrawAspect="Content" ObjectID="_1478647085" r:id="rId336"/>
        </w:object>
      </w:r>
      <w:r>
        <w:rPr>
          <w:noProof/>
        </w:rPr>
        <w:t xml:space="preserve"> m/s and </w:t>
      </w:r>
      <w:r w:rsidRPr="00643CA5">
        <w:rPr>
          <w:noProof/>
          <w:position w:val="-6"/>
        </w:rPr>
        <w:object w:dxaOrig="1219" w:dyaOrig="300">
          <v:shape id="_x0000_i1185" type="#_x0000_t75" style="width:61.5pt;height:15.5pt" o:ole="">
            <v:imagedata r:id="rId337" o:title=""/>
          </v:shape>
          <o:OLEObject Type="Embed" ProgID="Equation.DSMT4" ShapeID="_x0000_i1185" DrawAspect="Content" ObjectID="_1478647086" r:id="rId338"/>
        </w:object>
      </w:r>
      <w:r>
        <w:rPr>
          <w:noProof/>
        </w:rPr>
        <w:t xml:space="preserve"> m/s, respectively.</w:t>
      </w:r>
    </w:p>
    <w:p w:rsidR="002F3A83" w:rsidRDefault="002F3A83" w:rsidP="000160E2">
      <w:pPr>
        <w:pStyle w:val="DissertationBody"/>
        <w:rPr>
          <w:noProof/>
        </w:rPr>
      </w:pPr>
      <w:r>
        <w:rPr>
          <w:noProof/>
        </w:rPr>
        <w:lastRenderedPageBreak/>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0.5pt;height:10.5pt" o:ole="">
            <v:imagedata r:id="rId339" o:title=""/>
          </v:shape>
          <o:OLEObject Type="Embed" ProgID="Equation.DSMT4" ShapeID="_x0000_i1186" DrawAspect="Content" ObjectID="_1478647087" r:id="rId340"/>
        </w:object>
      </w:r>
      <w:r>
        <w:rPr>
          <w:noProof/>
        </w:rPr>
        <w:t>. The optical and electrical bandwidths of the photodetector are assumed to be 0.5 THz and 100 MHz, respectively. From a noise point of view, a narrow bandwidth is desired. However, in practice, the bandwidth is set by the scan rate of the sensing or imaging system.</w:t>
      </w:r>
    </w:p>
    <w:p w:rsidR="002F3A83" w:rsidRDefault="002F3A83" w:rsidP="001774FD">
      <w:pPr>
        <w:pStyle w:val="DissertationBody"/>
        <w:rPr>
          <w:noProof/>
        </w:rPr>
      </w:pPr>
      <w:r>
        <w:rPr>
          <w:noProof/>
        </w:rPr>
        <w:t>Using Eqs. (9), (13</w:t>
      </w:r>
      <w:r w:rsidR="00CF3A98">
        <w:rPr>
          <w:noProof/>
        </w:rPr>
        <w:t>-</w:t>
      </w:r>
      <w:r>
        <w:rPr>
          <w:noProof/>
        </w:rPr>
        <w:t>15), (18</w:t>
      </w:r>
      <w:r w:rsidR="00CF3A98">
        <w:rPr>
          <w:noProof/>
        </w:rPr>
        <w:t>-</w:t>
      </w:r>
      <w:r>
        <w:rPr>
          <w:noProof/>
        </w:rPr>
        <w:t>20) and the parameter values in Table 1, the value (variance) of each noise component is evaluated and shown in Fig</w:t>
      </w:r>
      <w:r w:rsidR="001774FD">
        <w:rPr>
          <w:noProof/>
        </w:rPr>
        <w:t>ure</w:t>
      </w:r>
      <w:r>
        <w:rPr>
          <w:noProof/>
        </w:rPr>
        <w:t xml:space="preserve"> </w:t>
      </w:r>
      <w:r w:rsidR="001774FD">
        <w:rPr>
          <w:noProof/>
        </w:rPr>
        <w:t>4-</w:t>
      </w:r>
      <w:r>
        <w:rPr>
          <w:noProof/>
        </w:rPr>
        <w:t>3. The dark current noise, the thermal noise, and the ASE-ASE beat noise are independent of the input signal power. The ASE-signal beat noise and the shot noise are linearly 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365C23" w:rsidRDefault="00365C23" w:rsidP="00365C23">
      <w:pPr>
        <w:pStyle w:val="DissertationFigureCaption"/>
        <w:ind w:left="0"/>
        <w:rPr>
          <w:b/>
          <w:bCs/>
        </w:rPr>
      </w:pPr>
      <w:r>
        <w:rPr>
          <w:noProof/>
        </w:rPr>
        <w:drawing>
          <wp:anchor distT="0" distB="0" distL="114300" distR="114300" simplePos="0" relativeHeight="251670528" behindDoc="0" locked="0" layoutInCell="1" allowOverlap="1" wp14:anchorId="060AE770" wp14:editId="6B5D777F">
            <wp:simplePos x="0" y="0"/>
            <wp:positionH relativeFrom="margin">
              <wp:align>center</wp:align>
            </wp:positionH>
            <wp:positionV relativeFrom="paragraph">
              <wp:posOffset>227683</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365C23" w:rsidRDefault="00365C23" w:rsidP="00365C23">
      <w:pPr>
        <w:pStyle w:val="DissertationFigureCaption"/>
        <w:ind w:left="0"/>
      </w:pPr>
      <w:r w:rsidRPr="00E63D74">
        <w:rPr>
          <w:b/>
          <w:bCs/>
        </w:rPr>
        <w:t>Figure 4-3.  Noise photocurrent variance per 1 Hz detection bandwidth versus the input power to the optical postamplifier (collected optical power);</w:t>
      </w:r>
      <w:r>
        <w:t xml:space="preserve"> (a) DRB noise, (b) pump-to-Stokes RIN transfer, (c) ASE-signal beat noise, (d) ASE-ASE beat noise, (e) thermal noise, (f) shot noise, and (g) </w:t>
      </w:r>
      <w:r>
        <w:lastRenderedPageBreak/>
        <w:t>dark current noise. The ASE-ASE beat noise and the thermal noise are dominant at low input powers while the RIN and DRB noise are significant at high input powers.</w:t>
      </w:r>
    </w:p>
    <w:p w:rsidR="002F3A83" w:rsidRDefault="002F3A83" w:rsidP="000E4FD5">
      <w:pPr>
        <w:pStyle w:val="Heading3"/>
      </w:pPr>
      <w:r w:rsidRPr="00EE6B85">
        <w:t>Signal-to-noise ratio of the detection system enhanced by the Raman amplifier</w:t>
      </w:r>
    </w:p>
    <w:p w:rsidR="002F3A83" w:rsidRDefault="002F3A83" w:rsidP="000160E2">
      <w:pPr>
        <w:pStyle w:val="DissertationBody"/>
      </w:pPr>
      <w:r>
        <w:rPr>
          <w:noProof/>
        </w:rPr>
        <w:t xml:space="preserve">The signal-to-noise ratio (SNR) of a detection system with a </w:t>
      </w:r>
      <w:r w:rsidRPr="00CB3E13">
        <w:rPr>
          <w:noProof/>
        </w:rPr>
        <w:t>positive–intrinsic–negative</w:t>
      </w:r>
      <w:r>
        <w:rPr>
          <w:noProof/>
        </w:rPr>
        <w:t xml:space="preserve"> (PIN) photodiode and a Raman fiber 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9pt;height:36pt" o:ole="">
            <v:imagedata r:id="rId342" o:title=""/>
          </v:shape>
          <o:OLEObject Type="Embed" ProgID="Equation.DSMT4" ShapeID="_x0000_i1187" DrawAspect="Content" ObjectID="_1478647088" r:id="rId343"/>
        </w:object>
      </w:r>
      <w:r w:rsidRPr="0004257E">
        <w:tab/>
      </w:r>
      <w:r>
        <w:tab/>
      </w:r>
      <w:r w:rsidRPr="0004257E">
        <w:t>(</w:t>
      </w:r>
      <w:r>
        <w:t>22</w:t>
      </w:r>
      <w:r w:rsidRPr="0004257E">
        <w:t>)</w:t>
      </w:r>
    </w:p>
    <w:p w:rsidR="002F3A83" w:rsidRDefault="002F3A83" w:rsidP="000160E2">
      <w:pPr>
        <w:pStyle w:val="DissertationBody"/>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tab/>
      </w:r>
      <w:r w:rsidRPr="001329D2">
        <w:rPr>
          <w:position w:val="-58"/>
        </w:rPr>
        <w:object w:dxaOrig="2580" w:dyaOrig="1260">
          <v:shape id="_x0000_i1188" type="#_x0000_t75" style="width:128.5pt;height:61.5pt" o:ole="">
            <v:imagedata r:id="rId344" o:title=""/>
          </v:shape>
          <o:OLEObject Type="Embed" ProgID="Equation.DSMT4" ShapeID="_x0000_i1188" DrawAspect="Content" ObjectID="_1478647089" r:id="rId345"/>
        </w:object>
      </w:r>
      <w:r w:rsidRPr="0004257E">
        <w:tab/>
      </w:r>
      <w:r>
        <w:tab/>
      </w:r>
      <w:r w:rsidRPr="0004257E">
        <w:t>(</w:t>
      </w:r>
      <w:r>
        <w:t>23</w:t>
      </w:r>
      <w:r w:rsidRPr="0004257E">
        <w:t>)</w:t>
      </w:r>
    </w:p>
    <w:p w:rsidR="002F3A83" w:rsidRDefault="002F3A83" w:rsidP="000160E2">
      <w:pPr>
        <w:pStyle w:val="DissertationBody"/>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0.5pt;height:10.5pt" o:ole="">
            <v:imagedata r:id="rId346" o:title=""/>
          </v:shape>
          <o:OLEObject Type="Embed" ProgID="Equation.DSMT4" ShapeID="_x0000_i1189" DrawAspect="Content" ObjectID="_1478647090" r:id="rId347"/>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5.5pt;height:15.5pt" o:ole="">
            <v:imagedata r:id="rId348" o:title=""/>
          </v:shape>
          <o:OLEObject Type="Embed" ProgID="Equation.DSMT4" ShapeID="_x0000_i1190" DrawAspect="Content" ObjectID="_1478647091" r:id="rId349"/>
        </w:object>
      </w:r>
      <w:r>
        <w:rPr>
          <w:noProof/>
        </w:rPr>
        <w:t xml:space="preserve">, where </w:t>
      </w:r>
      <w:r w:rsidRPr="00B84726">
        <w:rPr>
          <w:noProof/>
          <w:position w:val="-4"/>
        </w:rPr>
        <w:object w:dxaOrig="220" w:dyaOrig="220">
          <v:shape id="_x0000_i1191" type="#_x0000_t75" style="width:10.5pt;height:10.5pt" o:ole="">
            <v:imagedata r:id="rId350" o:title=""/>
          </v:shape>
          <o:OLEObject Type="Embed" ProgID="Equation.DSMT4" ShapeID="_x0000_i1191" DrawAspect="Content" ObjectID="_1478647092" r:id="rId351"/>
        </w:object>
      </w:r>
      <w:r>
        <w:rPr>
          <w:noProof/>
        </w:rPr>
        <w:t xml:space="preserve"> is excess noise factor of an APD.</w:t>
      </w:r>
    </w:p>
    <w:p w:rsidR="002F3A83" w:rsidRDefault="002F3A83" w:rsidP="001774FD">
      <w:pPr>
        <w:pStyle w:val="DissertationBody"/>
        <w:rPr>
          <w:noProof/>
        </w:rPr>
      </w:pPr>
      <w:r>
        <w:rPr>
          <w:noProof/>
        </w:rPr>
        <w:t>Fig</w:t>
      </w:r>
      <w:r w:rsidR="001774FD">
        <w:rPr>
          <w:noProof/>
        </w:rPr>
        <w:t>ure</w:t>
      </w:r>
      <w:r>
        <w:rPr>
          <w:noProof/>
        </w:rPr>
        <w:t xml:space="preserve"> </w:t>
      </w:r>
      <w:r w:rsidR="001774FD">
        <w:rPr>
          <w:noProof/>
        </w:rPr>
        <w:t>4-</w:t>
      </w:r>
      <w:r>
        <w:rPr>
          <w:noProof/>
        </w:rPr>
        <w:t xml:space="preserve">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combination of the optical postamplifier and PIN photodiode is better in SNR than APD alone by 9.1 dB. Note that the combination of the optical postamplifier and APD </w:t>
      </w:r>
      <w:r>
        <w:rPr>
          <w:noProof/>
        </w:rPr>
        <w:lastRenderedPageBreak/>
        <w:t>does not improve the sensitivity significantly (only 6.1 dB) because the internal gain of the APD is meant to overcome the thermal noise of the detector – the same function performed by the optical postamplifier, but the APD is not as effective in improving the SNR. The behaviour seen in Fig</w:t>
      </w:r>
      <w:r w:rsidR="001774FD">
        <w:rPr>
          <w:noProof/>
        </w:rPr>
        <w:t>ure</w:t>
      </w:r>
      <w:r>
        <w:rPr>
          <w:noProof/>
        </w:rPr>
        <w:t xml:space="preserve"> </w:t>
      </w:r>
      <w:r w:rsidR="001774FD">
        <w:rPr>
          <w:noProof/>
        </w:rPr>
        <w:t>4-</w:t>
      </w:r>
      <w:r>
        <w:rPr>
          <w:noProof/>
        </w:rPr>
        <w:t>4 is in agreement with the conceptual depiction of SNR dependecy on the input optical power in Fig</w:t>
      </w:r>
      <w:r w:rsidR="001774FD">
        <w:rPr>
          <w:noProof/>
        </w:rPr>
        <w:t>ure 4-</w:t>
      </w:r>
      <w:r>
        <w:rPr>
          <w:noProof/>
        </w:rPr>
        <w:t>1.</w:t>
      </w:r>
    </w:p>
    <w:p w:rsidR="00365C23" w:rsidRDefault="00365C23" w:rsidP="00365C23">
      <w:pPr>
        <w:pStyle w:val="DissertationFigureCaption"/>
      </w:pPr>
    </w:p>
    <w:p w:rsidR="00365C23" w:rsidRDefault="00365C23" w:rsidP="00365C23">
      <w:pPr>
        <w:pStyle w:val="DissertationFigureCaption"/>
        <w:rPr>
          <w:noProof/>
        </w:rPr>
      </w:pPr>
      <w:r w:rsidRPr="00E63D74">
        <w:rPr>
          <w:b/>
          <w:bCs/>
          <w:noProof/>
        </w:rPr>
        <w:drawing>
          <wp:anchor distT="0" distB="0" distL="114300" distR="114300" simplePos="0" relativeHeight="251672576" behindDoc="0" locked="0" layoutInCell="1" allowOverlap="1" wp14:anchorId="6F8E2D4B" wp14:editId="3C6C9254">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rsidRPr="00E63D74">
        <w:rPr>
          <w:b/>
          <w:bCs/>
        </w:rPr>
        <w:t>Figure 4-</w:t>
      </w:r>
      <w:r>
        <w:rPr>
          <w:b/>
          <w:bCs/>
        </w:rPr>
        <w:t xml:space="preserve">4. </w:t>
      </w:r>
      <w:r w:rsidRPr="00E63D74">
        <w:rPr>
          <w:b/>
          <w:bCs/>
        </w:rPr>
        <w:t>SNR over 100 MHz bandwidth for various detection methods;</w:t>
      </w:r>
      <w:r>
        <w:t xml:space="preserve"> (a) a positive–intrinsic–negative (PIN) photodiode without a postamplifier, (b) a PIN photodiode with a postamplifier, (c) an</w:t>
      </w:r>
      <w:r w:rsidRPr="009822E6">
        <w:t xml:space="preserve"> </w:t>
      </w:r>
      <w:r>
        <w:t xml:space="preserve">avalanche photodiode (APD) without a postamplifier, and (d) an APD with a postamplifier. Comparing (a) and (b), the use of the postamplifier improves the sensitivity of the photodiode detection system by </w:t>
      </w:r>
      <w:r w:rsidRPr="00B90F98">
        <w:rPr>
          <w:noProof/>
          <w:position w:val="-10"/>
        </w:rPr>
        <w:object w:dxaOrig="880" w:dyaOrig="279">
          <v:shape id="_x0000_i1224" type="#_x0000_t75" style="width:46.5pt;height:15.5pt" o:ole="">
            <v:imagedata r:id="rId353" o:title=""/>
          </v:shape>
          <o:OLEObject Type="Embed" ProgID="Equation.DSMT4" ShapeID="_x0000_i1224" DrawAspect="Content" ObjectID="_1478647093" r:id="rId354"/>
        </w:object>
      </w:r>
      <w:r>
        <w:t xml:space="preserve"> dB. Comparing (b) and (c), the combination of the postamplifier and the photodiode is better in sensitivity than an APD alone by </w:t>
      </w:r>
      <w:r w:rsidRPr="00B90F98">
        <w:rPr>
          <w:noProof/>
          <w:position w:val="-10"/>
        </w:rPr>
        <w:object w:dxaOrig="820" w:dyaOrig="279">
          <v:shape id="_x0000_i1225" type="#_x0000_t75" style="width:41pt;height:15.5pt" o:ole="">
            <v:imagedata r:id="rId355" o:title=""/>
          </v:shape>
          <o:OLEObject Type="Embed" ProgID="Equation.DSMT4" ShapeID="_x0000_i1225" DrawAspect="Content" ObjectID="_1478647094" r:id="rId356"/>
        </w:object>
      </w:r>
      <w:r>
        <w:t xml:space="preserve"> dB.</w:t>
      </w:r>
    </w:p>
    <w:p w:rsidR="002F3A83" w:rsidRDefault="002F3A83" w:rsidP="000E4FD5">
      <w:pPr>
        <w:pStyle w:val="Heading3"/>
      </w:pPr>
      <w:r w:rsidRPr="00282131">
        <w:t>Sensitivity improvements by the Raman amplifier at various wavelengths</w:t>
      </w:r>
    </w:p>
    <w:p w:rsidR="002F3A83" w:rsidRDefault="002F3A83" w:rsidP="000E4FD5">
      <w:pPr>
        <w:pStyle w:val="DissertationBody"/>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0E4FD5">
      <w:pPr>
        <w:pStyle w:val="DissertationBody"/>
        <w:rPr>
          <w:noProof/>
        </w:rPr>
      </w:pPr>
      <w:r>
        <w:rPr>
          <w:noProof/>
        </w:rPr>
        <w:lastRenderedPageBreak/>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2" type="#_x0000_t75" style="width:10.5pt;height:15.5pt" o:ole="">
            <v:imagedata r:id="rId357" o:title=""/>
          </v:shape>
          <o:OLEObject Type="Embed" ProgID="Equation.DSMT4" ShapeID="_x0000_i1192" DrawAspect="Content" ObjectID="_1478647095" r:id="rId358"/>
        </w:object>
      </w:r>
      <w:r>
        <w:rPr>
          <w:noProof/>
        </w:rPr>
        <w:t xml:space="preserve">, is about two orders of magnitude better than the sensitivity of a photodiode without one, </w:t>
      </w:r>
      <w:r w:rsidRPr="00855505">
        <w:rPr>
          <w:noProof/>
          <w:position w:val="-10"/>
        </w:rPr>
        <w:object w:dxaOrig="220" w:dyaOrig="300">
          <v:shape id="_x0000_i1193" type="#_x0000_t75" style="width:10.5pt;height:15.5pt" o:ole="">
            <v:imagedata r:id="rId359" o:title=""/>
          </v:shape>
          <o:OLEObject Type="Embed" ProgID="Equation.DSMT4" ShapeID="_x0000_i1193" DrawAspect="Content" ObjectID="_1478647096" r:id="rId360"/>
        </w:object>
      </w:r>
      <w:r>
        <w:rPr>
          <w:noProof/>
        </w:rPr>
        <w:t xml:space="preserve">. Note that in the amplifier-enhanced detection system, the degree of the sensitivity enhancement, </w:t>
      </w:r>
      <w:r w:rsidRPr="00855505">
        <w:rPr>
          <w:noProof/>
          <w:position w:val="-10"/>
        </w:rPr>
        <w:object w:dxaOrig="540" w:dyaOrig="300">
          <v:shape id="_x0000_i1194" type="#_x0000_t75" style="width:25.5pt;height:15.5pt" o:ole="">
            <v:imagedata r:id="rId361" o:title=""/>
          </v:shape>
          <o:OLEObject Type="Embed" ProgID="Equation.DSMT4" ShapeID="_x0000_i1194" DrawAspect="Content" ObjectID="_1478647097" r:id="rId362"/>
        </w:object>
      </w:r>
      <w:r>
        <w:rPr>
          <w:noProof/>
        </w:rPr>
        <w:t xml:space="preserve">, improves as the input wavelength increases. Also, the sensitivity, </w:t>
      </w:r>
      <w:r w:rsidRPr="00DB382F">
        <w:rPr>
          <w:noProof/>
          <w:position w:val="-10"/>
        </w:rPr>
        <w:object w:dxaOrig="240" w:dyaOrig="300">
          <v:shape id="_x0000_i1195" type="#_x0000_t75" style="width:10.5pt;height:15.5pt" o:ole="">
            <v:imagedata r:id="rId357" o:title=""/>
          </v:shape>
          <o:OLEObject Type="Embed" ProgID="Equation.DSMT4" ShapeID="_x0000_i1195" DrawAspect="Content" ObjectID="_1478647098" r:id="rId363"/>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6" type="#_x0000_t75" style="width:10.5pt;height:15.5pt" o:ole="">
                  <v:imagedata r:id="rId364" o:title=""/>
                </v:shape>
                <o:OLEObject Type="Embed" ProgID="Equation.DSMT4" ShapeID="_x0000_i1196" DrawAspect="Content" ObjectID="_1478647099" r:id="rId365"/>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7" type="#_x0000_t75" style="width:10.5pt;height:15.5pt" o:ole="">
                  <v:imagedata r:id="rId366" o:title=""/>
                </v:shape>
                <o:OLEObject Type="Embed" ProgID="Equation.DSMT4" ShapeID="_x0000_i1197" DrawAspect="Content" ObjectID="_1478647100" r:id="rId367"/>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0.5pt;height:15.5pt" o:ole="">
                  <v:imagedata r:id="rId368" o:title=""/>
                </v:shape>
                <o:OLEObject Type="Embed" ProgID="Equation.DSMT4" ShapeID="_x0000_i1198" DrawAspect="Content" ObjectID="_1478647101" r:id="rId369"/>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199" type="#_x0000_t75" style="width:15.5pt;height:10.5pt" o:ole="">
                  <v:imagedata r:id="rId370" o:title=""/>
                </v:shape>
                <o:OLEObject Type="Embed" ProgID="Equation.DSMT4" ShapeID="_x0000_i1199" DrawAspect="Content" ObjectID="_1478647102" r:id="rId371"/>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0" type="#_x0000_t75" style="width:15.5pt;height:15.5pt" o:ole="">
                  <v:imagedata r:id="rId372" o:title=""/>
                </v:shape>
                <o:OLEObject Type="Embed" ProgID="Equation.DSMT4" ShapeID="_x0000_i1200" DrawAspect="Content" ObjectID="_1478647103" r:id="rId373"/>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5.5pt;height:10.5pt" o:ole="">
                  <v:imagedata r:id="rId370" o:title=""/>
                </v:shape>
                <o:OLEObject Type="Embed" ProgID="Equation.DSMT4" ShapeID="_x0000_i1201" DrawAspect="Content" ObjectID="_1478647104" r:id="rId374"/>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2" type="#_x0000_t75" style="width:15.5pt;height:15.5pt" o:ole="">
                  <v:imagedata r:id="rId375" o:title=""/>
                </v:shape>
                <o:OLEObject Type="Embed" ProgID="Equation.DSMT4" ShapeID="_x0000_i1202" DrawAspect="Content" ObjectID="_1478647105" r:id="rId376"/>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3" type="#_x0000_t75" style="width:25.5pt;height:20.5pt" o:ole="">
                  <v:imagedata r:id="rId377" o:title=""/>
                </v:shape>
                <o:OLEObject Type="Embed" ProgID="Equation.DSMT4" ShapeID="_x0000_i1203" DrawAspect="Content" ObjectID="_1478647106" r:id="rId378"/>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4" type="#_x0000_t75" style="width:25.5pt;height:20.5pt" o:ole="">
                  <v:imagedata r:id="rId379" o:title=""/>
                </v:shape>
                <o:OLEObject Type="Embed" ProgID="Equation.DSMT4" ShapeID="_x0000_i1204" DrawAspect="Content" ObjectID="_1478647107" r:id="rId380"/>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5" type="#_x0000_t75" style="width:10.5pt;height:10.5pt" o:ole="">
                  <v:imagedata r:id="rId381" o:title=""/>
                </v:shape>
                <o:OLEObject Type="Embed" ProgID="Equation.DSMT4" ShapeID="_x0000_i1205" DrawAspect="Content" ObjectID="_1478647108" r:id="rId382"/>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6" type="#_x0000_t75" style="width:10.5pt;height:15.5pt" o:ole="">
                  <v:imagedata r:id="rId383" o:title=""/>
                </v:shape>
                <o:OLEObject Type="Embed" ProgID="Equation.DSMT4" ShapeID="_x0000_i1206" DrawAspect="Content" ObjectID="_1478647109" r:id="rId384"/>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7" type="#_x0000_t75" style="width:10.5pt;height:15.5pt" o:ole="">
                  <v:imagedata r:id="rId385" o:title=""/>
                </v:shape>
                <o:OLEObject Type="Embed" ProgID="Equation.DSMT4" ShapeID="_x0000_i1207" DrawAspect="Content" ObjectID="_1478647110" r:id="rId386"/>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8" type="#_x0000_t75" style="width:10.5pt;height:15.5pt" o:ole="">
                  <v:imagedata r:id="rId387" o:title=""/>
                </v:shape>
                <o:OLEObject Type="Embed" ProgID="Equation.DSMT4" ShapeID="_x0000_i1208" DrawAspect="Content" ObjectID="_1478647111" r:id="rId388"/>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10.5pt;height:15.5pt" o:ole="">
                  <v:imagedata r:id="rId389" o:title=""/>
                </v:shape>
                <o:OLEObject Type="Embed" ProgID="Equation.DSMT4" ShapeID="_x0000_i1209" DrawAspect="Content" ObjectID="_1478647112" r:id="rId390"/>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0" type="#_x0000_t75" style="width:25.5pt;height:15.5pt" o:ole="">
                  <v:imagedata r:id="rId391" o:title=""/>
                </v:shape>
                <o:OLEObject Type="Embed" ProgID="Equation.DSMT4" ShapeID="_x0000_i1210" DrawAspect="Content" ObjectID="_1478647113" r:id="rId392"/>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1" type="#_x0000_t75" style="width:25.5pt;height:15.5pt" o:ole="">
                  <v:imagedata r:id="rId393" o:title=""/>
                </v:shape>
                <o:OLEObject Type="Embed" ProgID="Equation.DSMT4" ShapeID="_x0000_i1211" DrawAspect="Content" ObjectID="_1478647114" r:id="rId394"/>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2" type="#_x0000_t75" style="width:25.5pt;height:15.5pt" o:ole="">
                  <v:imagedata r:id="rId395" o:title=""/>
                </v:shape>
                <o:OLEObject Type="Embed" ProgID="Equation.DSMT4" ShapeID="_x0000_i1212" DrawAspect="Content" ObjectID="_1478647115" r:id="rId396"/>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3" type="#_x0000_t75" style="width:25.5pt;height:15.5pt" o:ole="">
                  <v:imagedata r:id="rId397" o:title=""/>
                </v:shape>
                <o:OLEObject Type="Embed" ProgID="Equation.DSMT4" ShapeID="_x0000_i1213" DrawAspect="Content" ObjectID="_1478647116" r:id="rId398"/>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4" type="#_x0000_t75" style="width:25.5pt;height:15.5pt" o:ole="">
                  <v:imagedata r:id="rId399" o:title=""/>
                </v:shape>
                <o:OLEObject Type="Embed" ProgID="Equation.DSMT4" ShapeID="_x0000_i1214" DrawAspect="Content" ObjectID="_1478647117" r:id="rId400"/>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5" type="#_x0000_t75" style="width:10.5pt;height:15.5pt" o:ole="">
                  <v:imagedata r:id="rId401" o:title=""/>
                </v:shape>
                <o:OLEObject Type="Embed" ProgID="Equation.DSMT4" ShapeID="_x0000_i1215" DrawAspect="Content" ObjectID="_1478647118" r:id="rId402"/>
              </w:object>
            </w:r>
            <w:r>
              <w:t xml:space="preserve">: Detection sensitivity of the PIN photodiode without the postamplifier, </w:t>
            </w:r>
            <w:r w:rsidRPr="00C65DDD">
              <w:rPr>
                <w:position w:val="-10"/>
              </w:rPr>
              <w:object w:dxaOrig="200" w:dyaOrig="279">
                <v:shape id="_x0000_i1216" type="#_x0000_t75" style="width:10.5pt;height:15.5pt" o:ole="">
                  <v:imagedata r:id="rId403" o:title=""/>
                </v:shape>
                <o:OLEObject Type="Embed" ProgID="Equation.DSMT4" ShapeID="_x0000_i1216" DrawAspect="Content" ObjectID="_1478647119" r:id="rId404"/>
              </w:object>
            </w:r>
            <w:r>
              <w:t xml:space="preserve">: Detection sensitivity of the PIN photodiode with the postamplifier, </w:t>
            </w:r>
            <w:r w:rsidRPr="00C65DDD">
              <w:rPr>
                <w:position w:val="-10"/>
              </w:rPr>
              <w:object w:dxaOrig="200" w:dyaOrig="279">
                <v:shape id="_x0000_i1217" type="#_x0000_t75" style="width:10.5pt;height:15.5pt" o:ole="">
                  <v:imagedata r:id="rId405" o:title=""/>
                </v:shape>
                <o:OLEObject Type="Embed" ProgID="Equation.DSMT4" ShapeID="_x0000_i1217" DrawAspect="Content" ObjectID="_1478647120" r:id="rId406"/>
              </w:object>
            </w:r>
            <w:r>
              <w:t xml:space="preserve">: Detection sensitivity of the APD without the postamplifier, </w:t>
            </w:r>
            <w:r w:rsidRPr="00C65DDD">
              <w:rPr>
                <w:position w:val="-10"/>
              </w:rPr>
              <w:object w:dxaOrig="200" w:dyaOrig="279">
                <v:shape id="_x0000_i1218" type="#_x0000_t75" style="width:10.5pt;height:15.5pt" o:ole="">
                  <v:imagedata r:id="rId407" o:title=""/>
                </v:shape>
                <o:OLEObject Type="Embed" ProgID="Equation.DSMT4" ShapeID="_x0000_i1218" DrawAspect="Content" ObjectID="_1478647121" r:id="rId408"/>
              </w:object>
            </w:r>
            <w:r>
              <w:t xml:space="preserve">: Detection sensitivity of the APD with the postamplifier, </w:t>
            </w:r>
            <w:r w:rsidRPr="00FB003C">
              <w:rPr>
                <w:position w:val="-10"/>
              </w:rPr>
              <w:object w:dxaOrig="440" w:dyaOrig="279">
                <v:shape id="_x0000_i1219" type="#_x0000_t75" style="width:20.5pt;height:15.5pt" o:ole="">
                  <v:imagedata r:id="rId409" o:title=""/>
                </v:shape>
                <o:OLEObject Type="Embed" ProgID="Equation.DSMT4" ShapeID="_x0000_i1219" DrawAspect="Content" ObjectID="_1478647122" r:id="rId410"/>
              </w:object>
            </w:r>
            <w:r>
              <w:t xml:space="preserve">: Sensitivity improvement by the postamplifier for the PIN photodiode, </w:t>
            </w:r>
            <w:r w:rsidRPr="00FB003C">
              <w:rPr>
                <w:position w:val="-10"/>
              </w:rPr>
              <w:object w:dxaOrig="460" w:dyaOrig="279">
                <v:shape id="_x0000_i1220" type="#_x0000_t75" style="width:20.5pt;height:15.5pt" o:ole="">
                  <v:imagedata r:id="rId411" o:title=""/>
                </v:shape>
                <o:OLEObject Type="Embed" ProgID="Equation.DSMT4" ShapeID="_x0000_i1220" DrawAspect="Content" ObjectID="_1478647123" r:id="rId412"/>
              </w:object>
            </w:r>
            <w:r>
              <w:t>: Sensitivity improvement by the</w:t>
            </w:r>
            <w:r w:rsidR="00CF3A98">
              <w:t xml:space="preserve"> post</w:t>
            </w:r>
            <w:r>
              <w:t xml:space="preserve">amplifier for the APD, </w:t>
            </w:r>
            <w:r w:rsidRPr="00FB003C">
              <w:rPr>
                <w:position w:val="-10"/>
              </w:rPr>
              <w:object w:dxaOrig="440" w:dyaOrig="279">
                <v:shape id="_x0000_i1221" type="#_x0000_t75" style="width:20.5pt;height:15.5pt" o:ole="">
                  <v:imagedata r:id="rId413" o:title=""/>
                </v:shape>
                <o:OLEObject Type="Embed" ProgID="Equation.DSMT4" ShapeID="_x0000_i1221" DrawAspect="Content" ObjectID="_1478647124" r:id="rId414"/>
              </w:object>
            </w:r>
            <w:r>
              <w:t xml:space="preserve">: Sensitivity advantage of APD over </w:t>
            </w:r>
            <w:r w:rsidR="00CF3A98">
              <w:t>PIN photodiode without any post</w:t>
            </w:r>
            <w:r>
              <w:t xml:space="preserve">amplifier, </w:t>
            </w:r>
            <w:r w:rsidRPr="00FB003C">
              <w:rPr>
                <w:position w:val="-10"/>
              </w:rPr>
              <w:object w:dxaOrig="460" w:dyaOrig="279">
                <v:shape id="_x0000_i1222" type="#_x0000_t75" style="width:20.5pt;height:15.5pt" o:ole="">
                  <v:imagedata r:id="rId415" o:title=""/>
                </v:shape>
                <o:OLEObject Type="Embed" ProgID="Equation.DSMT4" ShapeID="_x0000_i1222" DrawAspect="Content" ObjectID="_1478647125" r:id="rId416"/>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3" type="#_x0000_t75" style="width:20.5pt;height:15.5pt" o:ole="">
                  <v:imagedata r:id="rId417" o:title=""/>
                </v:shape>
                <o:OLEObject Type="Embed" ProgID="Equation.DSMT4" ShapeID="_x0000_i1223" DrawAspect="Content" ObjectID="_1478647126" r:id="rId418"/>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1774FD">
      <w:pPr>
        <w:pStyle w:val="DissertationBody"/>
        <w:rPr>
          <w:noProof/>
        </w:rPr>
      </w:pPr>
      <w:r>
        <w:rPr>
          <w:noProof/>
        </w:rPr>
        <w:lastRenderedPageBreak/>
        <w:t>As shown in Fig</w:t>
      </w:r>
      <w:r w:rsidR="001774FD">
        <w:rPr>
          <w:noProof/>
        </w:rPr>
        <w:t>ure</w:t>
      </w:r>
      <w:r>
        <w:rPr>
          <w:noProof/>
        </w:rPr>
        <w:t xml:space="preserve"> </w:t>
      </w:r>
      <w:r w:rsidR="001774FD">
        <w:rPr>
          <w:noProof/>
        </w:rPr>
        <w:t>4-</w:t>
      </w:r>
      <w:r>
        <w:rPr>
          <w:noProof/>
        </w:rPr>
        <w:t xml:space="preserve">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365C23" w:rsidRPr="0004257E" w:rsidRDefault="00365C23" w:rsidP="00365C23">
      <w:pPr>
        <w:pStyle w:val="DissertationFigureCaption"/>
      </w:pPr>
      <w:r>
        <w:rPr>
          <w:noProof/>
        </w:rPr>
        <w:lastRenderedPageBreak/>
        <w:drawing>
          <wp:anchor distT="0" distB="0" distL="114300" distR="114300" simplePos="0" relativeHeight="251674624" behindDoc="0" locked="0" layoutInCell="1" allowOverlap="1" wp14:anchorId="22EC5144" wp14:editId="5EF6754B">
            <wp:simplePos x="0" y="0"/>
            <wp:positionH relativeFrom="margin">
              <wp:align>center</wp:align>
            </wp:positionH>
            <wp:positionV relativeFrom="paragraph">
              <wp:posOffset>232105</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365C23" w:rsidRPr="00847656" w:rsidRDefault="00365C23" w:rsidP="00365C23">
      <w:pPr>
        <w:pStyle w:val="DissertationFigureCaption"/>
      </w:pPr>
      <w:r w:rsidRPr="00E63D74">
        <w:rPr>
          <w:b/>
          <w:bCs/>
        </w:rPr>
        <w:t>Fig. 4-</w:t>
      </w:r>
      <w:r>
        <w:rPr>
          <w:b/>
          <w:bCs/>
        </w:rPr>
        <w:t>5.</w:t>
      </w:r>
      <w:r w:rsidRPr="00E63D74">
        <w:rPr>
          <w:b/>
          <w:bCs/>
        </w:rPr>
        <w:t xml:space="preserve"> Predicted detection enhancement by optical pos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Default="002F3A83" w:rsidP="002F3A83">
      <w:pPr>
        <w:pStyle w:val="09BodyIndent"/>
      </w:pPr>
    </w:p>
    <w:p w:rsidR="002F3A83" w:rsidRDefault="002F3A83" w:rsidP="000E4FD5">
      <w:pPr>
        <w:pStyle w:val="Heading3"/>
      </w:pPr>
      <w:r>
        <w:t>Conclusion</w:t>
      </w:r>
    </w:p>
    <w:p w:rsidR="002F3A83" w:rsidRDefault="002F3A83" w:rsidP="000E4FD5">
      <w:pPr>
        <w:pStyle w:val="DissertationBody"/>
        <w:rPr>
          <w:noProof/>
        </w:rPr>
      </w:pPr>
      <w:r>
        <w:rPr>
          <w:noProof/>
        </w:rPr>
        <w:lastRenderedPageBreak/>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0E4FD5">
      <w:pPr>
        <w:pStyle w:val="Heading3"/>
      </w:pPr>
      <w:r>
        <w:t>Acknowledgements</w:t>
      </w:r>
    </w:p>
    <w:p w:rsidR="002F3A83" w:rsidRPr="0004257E" w:rsidRDefault="002F3A83" w:rsidP="000E4FD5">
      <w:pPr>
        <w:pStyle w:val="DissertationBody"/>
      </w:pPr>
      <w:r>
        <w:rPr>
          <w:noProof/>
        </w:rPr>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CA3397" w:rsidP="00CA3397">
      <w:pPr>
        <w:pStyle w:val="Heading3"/>
      </w:pPr>
      <w:r>
        <w:t>References</w:t>
      </w:r>
    </w:p>
    <w:p w:rsidR="002F3A83" w:rsidRDefault="002F3A83" w:rsidP="00CA3397">
      <w:pPr>
        <w:pStyle w:val="DissertationReference"/>
        <w:numPr>
          <w:ilvl w:val="0"/>
          <w:numId w:val="37"/>
        </w:numPr>
      </w:pPr>
      <w:r>
        <w:t>K. Ohki, S. Chung, Y. H. Ch'ng, P. Kara, and R. C. Reid, “Functional imaging with cellular resolution reveals precise micro-architecture in visual cortex,” Nature</w:t>
      </w:r>
      <w:r w:rsidRPr="00E95E8E">
        <w:t xml:space="preserve"> </w:t>
      </w:r>
      <w:r w:rsidRPr="00CA3397">
        <w:rPr>
          <w:b/>
          <w:bCs/>
        </w:rPr>
        <w:t>433</w:t>
      </w:r>
      <w:r>
        <w:t>, 597-603 (2005).</w:t>
      </w:r>
    </w:p>
    <w:p w:rsidR="002F3A83" w:rsidRDefault="002F3A83" w:rsidP="00CA3397">
      <w:pPr>
        <w:pStyle w:val="Dissertation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CA3397">
      <w:pPr>
        <w:pStyle w:val="DissertationReference"/>
      </w:pPr>
      <w:r>
        <w:t xml:space="preserve">S. G. Slade, R. N. Baker, and D. K. Brockman, </w:t>
      </w:r>
      <w:r w:rsidRPr="00BA5BA4">
        <w:rPr>
          <w:i/>
          <w:iCs/>
        </w:rPr>
        <w:t>The complete book of laser eye surgery</w:t>
      </w:r>
      <w:r>
        <w:t xml:space="preserve"> (Sourcebooks, Naperville, 2002).</w:t>
      </w:r>
    </w:p>
    <w:p w:rsidR="002F3A83" w:rsidRDefault="002F3A83" w:rsidP="00CA3397">
      <w:pPr>
        <w:pStyle w:val="DissertationReference"/>
      </w:pPr>
      <w:r>
        <w:lastRenderedPageBreak/>
        <w:t>M. Delius, “Twenty years of shock wave research at the Institute for Surgical Research,” Eur. Surg. Res.</w:t>
      </w:r>
      <w:r w:rsidRPr="00E95E8E">
        <w:t xml:space="preserve"> </w:t>
      </w:r>
      <w:r w:rsidRPr="00BA5BA4">
        <w:rPr>
          <w:b/>
          <w:bCs/>
        </w:rPr>
        <w:t>34</w:t>
      </w:r>
      <w:r>
        <w:t>, 30-36 (2002).</w:t>
      </w:r>
    </w:p>
    <w:p w:rsidR="002F3A83" w:rsidRDefault="002F3A83" w:rsidP="00CA3397">
      <w:pPr>
        <w:pStyle w:val="DissertationReference"/>
      </w:pPr>
      <w:r>
        <w:t xml:space="preserve">R. A. Riehle, </w:t>
      </w:r>
      <w:r w:rsidRPr="00BA5BA4">
        <w:rPr>
          <w:i/>
          <w:iCs/>
        </w:rPr>
        <w:t>Principles of extracorporeal shock wave lithotripsy</w:t>
      </w:r>
      <w:r>
        <w:t xml:space="preserve"> (Churchill Livingston, New York, 1987).</w:t>
      </w:r>
    </w:p>
    <w:p w:rsidR="002F3A83" w:rsidRDefault="002F3A83" w:rsidP="00CA3397">
      <w:pPr>
        <w:pStyle w:val="Dissertation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CA3397">
      <w:pPr>
        <w:pStyle w:val="Dissertation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CA3397">
      <w:pPr>
        <w:pStyle w:val="DissertationReference"/>
      </w:pPr>
      <w:r>
        <w:t xml:space="preserve">J. V. Watson, </w:t>
      </w:r>
      <w:r w:rsidRPr="00BA5BA4">
        <w:rPr>
          <w:i/>
          <w:iCs/>
        </w:rPr>
        <w:t>Introduction to flow cytometry</w:t>
      </w:r>
      <w:r>
        <w:t xml:space="preserve"> (Cambridge Univ. Press, Cambridge, 2004).</w:t>
      </w:r>
    </w:p>
    <w:p w:rsidR="002F3A83" w:rsidRDefault="002F3A83" w:rsidP="00CA3397">
      <w:pPr>
        <w:pStyle w:val="Dissertation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CA3397">
      <w:pPr>
        <w:pStyle w:val="DissertationReference"/>
      </w:pPr>
      <w:r>
        <w:t xml:space="preserve">I. R. Epstein and J. A. Pojman, </w:t>
      </w:r>
      <w:r w:rsidRPr="00F463B4">
        <w:rPr>
          <w:i/>
          <w:iCs/>
        </w:rPr>
        <w:t>An introduction to nonlinear chemical dynamics</w:t>
      </w:r>
      <w:r>
        <w:t xml:space="preserve"> (Oxford Univ. Press, New York, 1998).</w:t>
      </w:r>
    </w:p>
    <w:p w:rsidR="002F3A83" w:rsidRDefault="002F3A83" w:rsidP="00CA3397">
      <w:pPr>
        <w:pStyle w:val="Dissertation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CA3397">
      <w:pPr>
        <w:pStyle w:val="Dissertation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CA3397">
      <w:pPr>
        <w:pStyle w:val="DissertationReference"/>
      </w:pPr>
      <w:r>
        <w:t xml:space="preserve">A. Diaspro, </w:t>
      </w:r>
      <w:r w:rsidRPr="00F463B4">
        <w:rPr>
          <w:i/>
          <w:iCs/>
        </w:rPr>
        <w:t>Confocal and two-photon microscopy</w:t>
      </w:r>
      <w:r>
        <w:t xml:space="preserve"> (Wiley, New York, 2001).</w:t>
      </w:r>
    </w:p>
    <w:p w:rsidR="002F3A83" w:rsidRDefault="002F3A83" w:rsidP="00CA3397">
      <w:pPr>
        <w:pStyle w:val="Dissertation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CA3397">
      <w:pPr>
        <w:pStyle w:val="Dissertation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CA3397">
      <w:pPr>
        <w:pStyle w:val="DissertationReference"/>
      </w:pPr>
      <w:r>
        <w:lastRenderedPageBreak/>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CA3397">
      <w:pPr>
        <w:pStyle w:val="DissertationReference"/>
      </w:pPr>
      <w:r>
        <w:t xml:space="preserve">K. K. Tsia, K. Goda, D. Capewell, and B. Jalali, “Performance of serial time-encoded amplified microscope,” Opt. Express </w:t>
      </w:r>
      <w:r w:rsidRPr="00F463B4">
        <w:rPr>
          <w:b/>
          <w:bCs/>
        </w:rPr>
        <w:t>18</w:t>
      </w:r>
      <w:r>
        <w:t>, 10016-10028 (2010).</w:t>
      </w:r>
    </w:p>
    <w:p w:rsidR="002F3A83" w:rsidRDefault="002F3A83" w:rsidP="00CA3397">
      <w:pPr>
        <w:pStyle w:val="Dissertation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CA3397">
      <w:pPr>
        <w:pStyle w:val="Dissertation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CA3397">
      <w:pPr>
        <w:pStyle w:val="Dissertation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CA3397">
      <w:pPr>
        <w:pStyle w:val="DissertationReference"/>
      </w:pPr>
      <w:r>
        <w:t xml:space="preserve">P. Horowitz and W. Hill, </w:t>
      </w:r>
      <w:r w:rsidRPr="00F463B4">
        <w:rPr>
          <w:i/>
          <w:iCs/>
        </w:rPr>
        <w:t>The art of electronics</w:t>
      </w:r>
      <w:r>
        <w:t xml:space="preserve"> (Cambridge Univ. Press, Cambridge, 1989).</w:t>
      </w:r>
    </w:p>
    <w:p w:rsidR="002F3A83" w:rsidRDefault="002F3A83" w:rsidP="00CA3397">
      <w:pPr>
        <w:pStyle w:val="DissertationReference"/>
      </w:pPr>
      <w:r>
        <w:t xml:space="preserve">G. P. Agrawal, </w:t>
      </w:r>
      <w:r w:rsidRPr="00F463B4">
        <w:rPr>
          <w:i/>
          <w:iCs/>
        </w:rPr>
        <w:t>Nonlinear fiber optics</w:t>
      </w:r>
      <w:r>
        <w:t xml:space="preserve"> (Academic Press, Burlington, 2012).</w:t>
      </w:r>
    </w:p>
    <w:p w:rsidR="002F3A83" w:rsidRDefault="002F3A83" w:rsidP="00CA3397">
      <w:pPr>
        <w:pStyle w:val="DissertationReference"/>
      </w:pPr>
      <w:r>
        <w:t xml:space="preserve">M. N. Islam, “Raman amplifiers for telecommunications,” IEEE J. Sel. Top. Quantum Electron. </w:t>
      </w:r>
      <w:r w:rsidRPr="00F463B4">
        <w:rPr>
          <w:b/>
          <w:bCs/>
        </w:rPr>
        <w:t>8</w:t>
      </w:r>
      <w:r>
        <w:t>, 548-559 (2002).</w:t>
      </w:r>
    </w:p>
    <w:p w:rsidR="002F3A83" w:rsidRDefault="002F3A83" w:rsidP="00CA3397">
      <w:pPr>
        <w:pStyle w:val="DissertationReference"/>
      </w:pPr>
      <w:r>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CA3397">
      <w:pPr>
        <w:pStyle w:val="Dissertation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CA3397">
      <w:pPr>
        <w:pStyle w:val="DissertationReference"/>
      </w:pPr>
      <w:r>
        <w:t xml:space="preserve">D. Bird and M. Gu, “Compact two-photon fluorescence microscope based on a single-mode fiber coupler,” Opt. Lett. </w:t>
      </w:r>
      <w:r w:rsidRPr="00D71729">
        <w:rPr>
          <w:b/>
          <w:bCs/>
        </w:rPr>
        <w:t>27</w:t>
      </w:r>
      <w:r>
        <w:t>, 1031-1033 (2002).</w:t>
      </w:r>
    </w:p>
    <w:p w:rsidR="002F3A83" w:rsidRDefault="002F3A83" w:rsidP="00CA3397">
      <w:pPr>
        <w:pStyle w:val="DissertationReference"/>
      </w:pPr>
      <w:r>
        <w:lastRenderedPageBreak/>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CA3397">
      <w:pPr>
        <w:pStyle w:val="Dissertation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CA3397">
      <w:pPr>
        <w:pStyle w:val="Dissertation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CA3397">
      <w:pPr>
        <w:pStyle w:val="Dissertation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CA3397">
      <w:pPr>
        <w:pStyle w:val="Dissertation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CA3397">
      <w:pPr>
        <w:pStyle w:val="Dissertation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CA3397">
      <w:pPr>
        <w:pStyle w:val="DissertationReference"/>
      </w:pPr>
      <w:r>
        <w:t xml:space="preserve">G. P. Agrawal, </w:t>
      </w:r>
      <w:r w:rsidRPr="00F463B4">
        <w:rPr>
          <w:i/>
          <w:iCs/>
        </w:rPr>
        <w:t>Fiber-optic communication systems</w:t>
      </w:r>
      <w:r>
        <w:t xml:space="preserve"> (Wiley, New York, 2002).</w:t>
      </w:r>
    </w:p>
    <w:p w:rsidR="002F3A83" w:rsidRDefault="002F3A83" w:rsidP="00CA3397">
      <w:pPr>
        <w:pStyle w:val="Dissertation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CA3397">
      <w:pPr>
        <w:pStyle w:val="DissertationReference"/>
      </w:pPr>
      <w:r>
        <w:t xml:space="preserve">M. N. Islam, </w:t>
      </w:r>
      <w:r w:rsidRPr="00F463B4">
        <w:rPr>
          <w:i/>
          <w:iCs/>
        </w:rPr>
        <w:t>Raman Amplifiers for Telecommunications</w:t>
      </w:r>
      <w:r>
        <w:t xml:space="preserve"> (Springer, New York, 2004).</w:t>
      </w:r>
    </w:p>
    <w:p w:rsidR="002F3A83" w:rsidRDefault="002F3A83" w:rsidP="00CA3397">
      <w:pPr>
        <w:pStyle w:val="Dissertation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CA3397">
      <w:pPr>
        <w:pStyle w:val="DissertationReference"/>
      </w:pPr>
      <w:r>
        <w:lastRenderedPageBreak/>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CA3397">
      <w:pPr>
        <w:pStyle w:val="Dissertation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CA3397">
      <w:pPr>
        <w:pStyle w:val="Dissertation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CA3397">
      <w:pPr>
        <w:pStyle w:val="Dissertation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CA3397">
      <w:pPr>
        <w:pStyle w:val="DissertationReference"/>
      </w:pPr>
      <w:r>
        <w:t xml:space="preserve">G. P. Agrawal, </w:t>
      </w:r>
      <w:r w:rsidRPr="00F463B4">
        <w:rPr>
          <w:i/>
          <w:iCs/>
        </w:rPr>
        <w:t>Applications of nonlinear fiber optics</w:t>
      </w:r>
      <w:r>
        <w:t xml:space="preserve"> (Academic Press, San Diego, 2001).</w:t>
      </w:r>
    </w:p>
    <w:p w:rsidR="002F3A83" w:rsidRDefault="002F3A83" w:rsidP="00CA3397">
      <w:pPr>
        <w:pStyle w:val="Dissertation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CA3397">
      <w:pPr>
        <w:pStyle w:val="Dissertation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764945" w:rsidRDefault="00764945" w:rsidP="00365C23">
      <w:pPr>
        <w:pStyle w:val="09BodyIndent"/>
        <w:ind w:firstLine="0"/>
      </w:pPr>
      <w:r>
        <w:br w:type="page"/>
      </w:r>
    </w:p>
    <w:p w:rsidR="000E4FD5" w:rsidRDefault="000E4FD5" w:rsidP="000E4FD5">
      <w:pPr>
        <w:pStyle w:val="DissertationChapterTitle"/>
      </w:pPr>
      <w:r>
        <w:lastRenderedPageBreak/>
        <w:t>CHAPTER 5</w:t>
      </w:r>
    </w:p>
    <w:p w:rsidR="00764945" w:rsidRPr="000E4FD5" w:rsidRDefault="00764945" w:rsidP="000E4FD5">
      <w:pPr>
        <w:pStyle w:val="DissertationChapterTitle"/>
      </w:pPr>
      <w:r w:rsidRPr="00687044">
        <w:t xml:space="preserve">Raman amplification at 800 nm in single-mode fiber </w:t>
      </w:r>
      <w:r>
        <w:t xml:space="preserve">for </w:t>
      </w:r>
      <w:r w:rsidR="000E4FD5">
        <w:t xml:space="preserve">biological sensing and imaging </w:t>
      </w:r>
    </w:p>
    <w:p w:rsidR="000E4FD5" w:rsidRDefault="00764945" w:rsidP="000E4FD5">
      <w:pPr>
        <w:pStyle w:val="Heading3"/>
      </w:pPr>
      <w:r w:rsidRPr="00687044">
        <w:t>Abstract</w:t>
      </w:r>
    </w:p>
    <w:p w:rsidR="00764945" w:rsidRPr="00687044" w:rsidRDefault="00764945" w:rsidP="000E4FD5">
      <w:pPr>
        <w:pStyle w:val="DissertationBody"/>
        <w:rPr>
          <w:iCs/>
          <w:sz w:val="20"/>
          <w:szCs w:val="20"/>
        </w:rPr>
      </w:pPr>
      <w:r w:rsidRPr="00687044">
        <w:t xml:space="preserve">We report </w:t>
      </w:r>
      <w:r>
        <w:t xml:space="preserve">the first </w:t>
      </w:r>
      <w:r w:rsidRPr="00687044">
        <w:t>experimental demonstration of Raman amplification in a fiber at wavelengths near 800 nm</w:t>
      </w:r>
      <w:r>
        <w:t xml:space="preserve"> and propose </w:t>
      </w:r>
      <w:r>
        <w:rPr>
          <w:iCs/>
        </w:rPr>
        <w:t>its application to</w:t>
      </w:r>
      <w:r w:rsidRPr="00687044">
        <w:rPr>
          <w:iCs/>
        </w:rPr>
        <w:t xml:space="preserve"> fast real-time optical sensing and imaging </w:t>
      </w:r>
      <w:r>
        <w:rPr>
          <w:iCs/>
        </w:rPr>
        <w:t>in</w:t>
      </w:r>
      <w:r w:rsidRPr="00687044">
        <w:rPr>
          <w:iCs/>
        </w:rPr>
        <w:t xml:space="preserve"> </w:t>
      </w:r>
      <w:r>
        <w:rPr>
          <w:iCs/>
        </w:rPr>
        <w:t>this technologically important band</w:t>
      </w:r>
      <w:r w:rsidRPr="00687044">
        <w:rPr>
          <w:iCs/>
        </w:rPr>
        <w:t xml:space="preserve">. </w:t>
      </w:r>
    </w:p>
    <w:p w:rsidR="00764945" w:rsidRPr="00687044" w:rsidRDefault="00764945" w:rsidP="000E4FD5">
      <w:pPr>
        <w:pStyle w:val="DissertationBody"/>
      </w:pPr>
      <w:r w:rsidRPr="00687044">
        <w:t xml:space="preserve">Fast real-time optical sensors </w:t>
      </w:r>
      <w:r>
        <w:t>have numerous applications such as</w:t>
      </w:r>
      <w:r w:rsidRPr="00687044">
        <w:t xml:space="preserve"> </w:t>
      </w:r>
      <w:r>
        <w:t xml:space="preserve">pattern-recognition, </w:t>
      </w:r>
      <w:r w:rsidRPr="00687044">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t xml:space="preserve">fast </w:t>
      </w:r>
      <w:r w:rsidRPr="00687044">
        <w:t>real-time operation is a signal integration time that is much shorter than the time scale of c</w:t>
      </w:r>
      <w:r>
        <w:t>hanges in the dynamic process. In practice, t</w:t>
      </w:r>
      <w:r w:rsidRPr="00687044">
        <w:t>his requirement is very difficult to achieve because of the fundamental trade-off between sensitivity and speed; at high scan rates, fewer photons are collected during each integration time, leading to the loss of sensitivity [</w:t>
      </w:r>
      <w:r>
        <w:t>1, 2, 3</w:t>
      </w:r>
      <w:r w:rsidRPr="00687044">
        <w:t xml:space="preserve">]. One prominent example of applications that require high scan rates and high detection sensitivity is in laser scanning fluorescence microscopy and two-photon microscopy used </w:t>
      </w:r>
      <w:r>
        <w:t>in applications such as mapping of neural activity in real time</w:t>
      </w:r>
      <w:r w:rsidRPr="00687044">
        <w:t xml:space="preserve">. </w:t>
      </w:r>
    </w:p>
    <w:p w:rsidR="00764945" w:rsidRPr="00687044" w:rsidRDefault="00764945" w:rsidP="000E4FD5">
      <w:pPr>
        <w:pStyle w:val="DissertationBody"/>
      </w:pPr>
      <w:r w:rsidRPr="00687044">
        <w:t>In conventional high-speed detection, photodetectors</w:t>
      </w:r>
      <w:r>
        <w:t xml:space="preserve"> [</w:t>
      </w:r>
      <w:r w:rsidRPr="00687044">
        <w:t>e.g., photodiodes and photo-multiplier tubes</w:t>
      </w:r>
      <w:r>
        <w:t xml:space="preserve"> (PMTs)]</w:t>
      </w:r>
      <w:r w:rsidRPr="00687044">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w:t>
      </w:r>
      <w:r w:rsidRPr="00687044">
        <w:lastRenderedPageBreak/>
        <w:t>biological sensing as it can damage the sample especially in microscopy in which the light needs to be focused onto a very small field-of-view, resulting in extremely high</w:t>
      </w:r>
      <w:r>
        <w:t xml:space="preserve"> </w:t>
      </w:r>
      <w:r w:rsidRPr="00687044">
        <w:t xml:space="preserve">optical power density (intensity). Optical amplification before the photon-to-electron conversion can overcome this fundamental challenge when the detection sensitivity is thermal noise limited. It eliminates the need for cooling and high-intensity illumination and therefore represents a powerful technique for detection of weak signals in spectroscopic and imaging applications. </w:t>
      </w:r>
    </w:p>
    <w:p w:rsidR="00764945" w:rsidRPr="00687044" w:rsidRDefault="00764945" w:rsidP="000E4FD5">
      <w:pPr>
        <w:pStyle w:val="DissertationBody"/>
      </w:pPr>
      <w:r w:rsidRPr="00687044">
        <w:t>This so-called optical pre-amplification is exploited heavily in long-haul fiber-optic communications [</w:t>
      </w:r>
      <w:r>
        <w:t>4</w:t>
      </w:r>
      <w:r w:rsidRPr="00687044">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t>,</w:t>
      </w:r>
      <w:r w:rsidRPr="00687044">
        <w:t xml:space="preserve"> erbium) doped fiber amplifiers, the workhorse of fiber-optic communications, are limited to operation in the 1550 nm wavelength range – a spectral region that is not suited for biological sensing because of the strong water absorption. Semicon</w:t>
      </w:r>
      <w:r>
        <w:t>ductor optical amplifiers (SOAs)</w:t>
      </w:r>
      <w:r w:rsidRPr="00687044">
        <w:t xml:space="preserve"> can operate at other wavelengths; however, they suffer from high noise figures and hence are not well suited as preamplifiers. </w:t>
      </w:r>
    </w:p>
    <w:p w:rsidR="00764945" w:rsidRPr="00687044" w:rsidRDefault="00764945" w:rsidP="000E4FD5">
      <w:pPr>
        <w:pStyle w:val="DissertationBody"/>
      </w:pPr>
      <w:r w:rsidRPr="00687044">
        <w:rPr>
          <w:iCs/>
        </w:rPr>
        <w:t xml:space="preserve">The 800 nm band (700 – 900 nm) is important for biomedical applications </w:t>
      </w:r>
      <w:r w:rsidRPr="00687044">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0E4FD5">
      <w:pPr>
        <w:pStyle w:val="DissertationBody"/>
      </w:pPr>
      <w:r w:rsidRPr="00687044">
        <w:lastRenderedPageBreak/>
        <w:t>Compared to different approaches to optical amplification, st</w:t>
      </w:r>
      <w:r>
        <w:t>imulated Raman scattering (SRS) [4]</w:t>
      </w:r>
      <w:r w:rsidRPr="00687044">
        <w:t xml:space="preserve"> provides several advantageous over other methods such as rare-earth doped fiber amplifiers and SOAs. First, gain is possible at any wavelength as long as a pump is available at a frequency blue-shifted from the signal by the optical-phonon vibrational</w:t>
      </w:r>
      <w:r>
        <w:t xml:space="preserve"> frequency</w:t>
      </w:r>
      <w:r w:rsidRPr="00687044">
        <w:t xml:space="preserve">. Second, a broad and flexible gain spectrum can be obtained </w:t>
      </w:r>
      <w:r>
        <w:t>by using multiple pumps</w:t>
      </w:r>
      <w:r w:rsidRPr="00687044">
        <w:t xml:space="preserve">. Finally, Raman amplifiers have a lower noise figure than rare-earth doped fiber amplifiers and SOAs </w:t>
      </w:r>
      <w:r>
        <w:t>[4</w:t>
      </w:r>
      <w:r w:rsidRPr="00687044">
        <w:t>]. It is also ideal for amplified dispersive Fouri</w:t>
      </w:r>
      <w:r>
        <w:t>er transformation [1, 2, 3</w:t>
      </w:r>
      <w:r w:rsidRPr="00687044">
        <w:t xml:space="preserve">] – a new technique </w:t>
      </w:r>
      <w:r>
        <w:t>for</w:t>
      </w:r>
      <w:r w:rsidRPr="00687044">
        <w:t xml:space="preserve"> fast real-time spectroscopy and imaging</w:t>
      </w:r>
      <w:r>
        <w:t>.</w:t>
      </w:r>
      <w:r w:rsidRPr="00687044">
        <w:t xml:space="preserve"> </w:t>
      </w:r>
    </w:p>
    <w:p w:rsidR="00764945" w:rsidRPr="00AB6C81" w:rsidRDefault="00764945" w:rsidP="000E4FD5">
      <w:pPr>
        <w:pStyle w:val="DissertationBody"/>
        <w:rPr>
          <w:rFonts w:eastAsia="PMingLiU"/>
          <w:lang w:eastAsia="zh-TW"/>
        </w:rPr>
      </w:pPr>
      <w:r w:rsidRPr="00687044">
        <w:t xml:space="preserve">In this </w:t>
      </w:r>
      <w:r w:rsidR="002D438D">
        <w:t>chapter</w:t>
      </w:r>
      <w:r w:rsidRPr="00687044">
        <w:t xml:space="preserve">, we report, to the best of our knowledge, the first experimental demonstration of Raman </w:t>
      </w:r>
      <w:r w:rsidRPr="00AB6C81">
        <w:t>amplification in an optical fiber in the 800 nm band. Furthermore, we show the first measurement of the Raman gain coefficient near 800 nm. Because of limited pump power available and the large losses in the fiber used in these experiments</w:t>
      </w:r>
      <w:r>
        <w:t xml:space="preserve">, </w:t>
      </w:r>
      <w:r w:rsidRPr="00AB6C81">
        <w:t xml:space="preserve">net amplification could </w:t>
      </w:r>
      <w:r>
        <w:t xml:space="preserve">not </w:t>
      </w:r>
      <w:r w:rsidRPr="00AB6C81">
        <w:t xml:space="preserve">be achieved. However, we show that with higher pump powers than what was available in our experiment and which are within the range of commercial amplified Ti:Sapphire lasers, significant net gain can be achieved. </w:t>
      </w:r>
    </w:p>
    <w:p w:rsidR="00764945" w:rsidRPr="00AB6C81" w:rsidRDefault="00764945" w:rsidP="000E4FD5">
      <w:pPr>
        <w:pStyle w:val="DissertationBody"/>
      </w:pPr>
      <w:r>
        <w:rPr>
          <w:iCs/>
          <w:noProof/>
        </w:rPr>
        <w:lastRenderedPageBreak/>
        <mc:AlternateContent>
          <mc:Choice Requires="wps">
            <w:drawing>
              <wp:anchor distT="0" distB="0" distL="0" distR="0" simplePos="0" relativeHeight="251659264" behindDoc="1" locked="0" layoutInCell="1" allowOverlap="1">
                <wp:simplePos x="0" y="0"/>
                <wp:positionH relativeFrom="margin">
                  <wp:align>right</wp:align>
                </wp:positionH>
                <wp:positionV relativeFrom="paragraph">
                  <wp:posOffset>0</wp:posOffset>
                </wp:positionV>
                <wp:extent cx="6057900" cy="4064000"/>
                <wp:effectExtent l="0" t="0" r="0" b="0"/>
                <wp:wrapTight wrapText="bothSides">
                  <wp:wrapPolygon edited="0">
                    <wp:start x="0" y="0"/>
                    <wp:lineTo x="0" y="21465"/>
                    <wp:lineTo x="21532" y="21465"/>
                    <wp:lineTo x="21532" y="0"/>
                    <wp:lineTo x="0"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406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C30BC" w:rsidRPr="00C76E38" w:rsidRDefault="00CC30BC"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CC30BC" w:rsidRPr="00A45146" w:rsidRDefault="00CC30BC"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425.8pt;margin-top:0;width:477pt;height:320pt;z-index:-251657216;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" stroked="f">
                <v:textbox>
                  <w:txbxContent>
                    <w:p w:rsidR="00CC30BC" w:rsidRPr="00C76E38" w:rsidRDefault="00CC30BC"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CC30BC" w:rsidRPr="00A45146" w:rsidRDefault="00CC30BC"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v:textbox>
                <w10:wrap type="tight" anchorx="margin"/>
              </v:shape>
            </w:pict>
          </mc:Fallback>
        </mc:AlternateContent>
      </w:r>
      <w:r w:rsidRPr="00AB6C81">
        <w:t>To demonstrate Raman amplification, we constructed the experiment (for forward pumping) shown in Fig</w:t>
      </w:r>
      <w:r w:rsidR="00451C6A">
        <w:t>ure</w:t>
      </w:r>
      <w:r w:rsidRPr="00AB6C81">
        <w:t xml:space="preserve"> </w:t>
      </w:r>
      <w:r w:rsidR="00451C6A">
        <w:t>5-</w:t>
      </w:r>
      <w:r w:rsidRPr="00AB6C81">
        <w:t xml:space="preserve">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A2425B">
      <w:pPr>
        <w:pStyle w:val="DissertationBody"/>
      </w:pPr>
      <w:r w:rsidRPr="00AB6C81">
        <w:t>Experimental results are shown in Fig</w:t>
      </w:r>
      <w:r w:rsidR="00451C6A">
        <w:t>ure</w:t>
      </w:r>
      <w:r w:rsidR="00451C6A" w:rsidRPr="00AB6C81">
        <w:t xml:space="preserve"> </w:t>
      </w:r>
      <w:r w:rsidR="00451C6A">
        <w:t>5-</w:t>
      </w:r>
      <w:r w:rsidRPr="00AB6C81">
        <w:t xml:space="preserve">1(b). First, the pump field was turned on and off to isolate the effect of Raman amplification. Then, with the pump on, the Stokes field was turned on and off to observe the noise level of the pump field. Finally, with the Stokes field off, we varied </w:t>
      </w:r>
      <w:r w:rsidRPr="00AB6C81">
        <w:lastRenderedPageBreak/>
        <w:t>the pump power and observed the signal at the Stokes wavelength to observe any amplified spontaneous emission (ASE) arising from the SRS process. As shown in Fig</w:t>
      </w:r>
      <w:r w:rsidR="00A2425B">
        <w:t>ure</w:t>
      </w:r>
      <w:r w:rsidR="00A2425B" w:rsidRPr="00AB6C81">
        <w:t xml:space="preserve"> </w:t>
      </w:r>
      <w:r w:rsidR="00A2425B">
        <w:t>5-</w:t>
      </w:r>
      <w:r w:rsidRPr="00AB6C81">
        <w:t xml:space="preserve">1(b), any ASE was masked by the broadband fluorescence from the Ti:Sapphire crystal. The presence of the pump field in 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0E4FD5">
      <w:pPr>
        <w:pStyle w:val="DissertationBody"/>
        <w:rPr>
          <w:iCs/>
        </w:rPr>
      </w:pPr>
      <w:r>
        <w:t>W</w:t>
      </w:r>
      <w:r w:rsidRPr="00AB6C81">
        <w:t xml:space="preserve">e also measured the Raman gain spectrum by tuning the pump while keeping the Stokes wavelength fixed. </w:t>
      </w:r>
      <w:r>
        <w:t>The obtained gain was</w:t>
      </w:r>
      <w:r w:rsidRPr="00AB6C81">
        <w:t xml:space="preserve"> found to reach a value of 5.4 x 10</w:t>
      </w:r>
      <w:r w:rsidRPr="00AB6C81">
        <w:rPr>
          <w:vertAlign w:val="superscript"/>
        </w:rPr>
        <w:t>-14</w:t>
      </w:r>
      <w:r w:rsidRPr="00AB6C81">
        <w:t xml:space="preserve"> m/W at about 30 nm or 14 THz off-set from the pump (</w:t>
      </w:r>
      <w:r>
        <w:t xml:space="preserve">the spectral range in our measurements was limited by the tunability </w:t>
      </w:r>
      <w:r w:rsidRPr="00AB6C81">
        <w:t xml:space="preserve">range of the Ti:Sapphire laser). From independent measurements, </w:t>
      </w:r>
      <w:r>
        <w:t>the loss coefficient</w:t>
      </w:r>
      <w:r w:rsidRPr="00AB6C81">
        <w:t xml:space="preserve"> of the fib</w:t>
      </w:r>
      <w:r>
        <w:t>er is</w:t>
      </w:r>
      <w:r w:rsidRPr="00AB6C81">
        <w:t xml:space="preserve"> found to be 7.8 x 10</w:t>
      </w:r>
      <w:r w:rsidRPr="00AB6C81">
        <w:rPr>
          <w:vertAlign w:val="superscript"/>
        </w:rPr>
        <w:t>-4</w:t>
      </w:r>
      <w:r w:rsidRPr="00AB6C81">
        <w:t xml:space="preserve"> m</w:t>
      </w:r>
      <w:r w:rsidRPr="00AB6C81">
        <w:rPr>
          <w:vertAlign w:val="superscript"/>
        </w:rPr>
        <w:t>-1</w:t>
      </w:r>
      <w:r w:rsidRPr="00AB6C81">
        <w:t xml:space="preserve"> or -3.4 dB/km (approximately equal for both</w:t>
      </w:r>
      <w:r>
        <w:t xml:space="preserve"> the Stokes and pump wavelengths</w:t>
      </w:r>
      <w:r w:rsidRPr="00AB6C81">
        <w:t xml:space="preserve">). </w:t>
      </w:r>
      <w:bookmarkStart w:id="1" w:name="OLE_LINK1"/>
      <w:bookmarkStart w:id="2" w:name="OLE_LINK2"/>
      <w:r w:rsidRPr="00AB6C81">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1"/>
      <w:bookmarkEnd w:id="2"/>
    </w:p>
    <w:p w:rsidR="00764945" w:rsidRPr="00AB6C81" w:rsidRDefault="00CA3397" w:rsidP="00CA3397">
      <w:pPr>
        <w:pStyle w:val="Heading3"/>
      </w:pPr>
      <w:r>
        <w:t>References</w:t>
      </w:r>
    </w:p>
    <w:p w:rsidR="00764945" w:rsidRPr="00AB6C81" w:rsidRDefault="00764945" w:rsidP="00CA3397">
      <w:pPr>
        <w:pStyle w:val="DissertationReference"/>
        <w:numPr>
          <w:ilvl w:val="0"/>
          <w:numId w:val="38"/>
        </w:numPr>
      </w:pPr>
      <w:r w:rsidRPr="00AB6C81">
        <w:t>K. Goda, K. K. Tsia, and B. Jalali, “Serial time-encoded amplified imaging for real-time observation of fast dynamic phenomena,” Nature 458, 1145 (2009)</w:t>
      </w:r>
    </w:p>
    <w:p w:rsidR="00764945" w:rsidRDefault="00764945" w:rsidP="00CA3397">
      <w:pPr>
        <w:pStyle w:val="DissertationReference"/>
      </w:pPr>
      <w:r w:rsidRPr="00AB6C81">
        <w:t>K. Goda, K. K. Tsia, and B. Jalali, “Amplified dispersive Fourier-transform imaging for ultrafast displacement sensing and barcode reading,” Appl. Phys. Lett. 93, 131109 (2008)</w:t>
      </w:r>
    </w:p>
    <w:p w:rsidR="00764945" w:rsidRDefault="00764945" w:rsidP="00CA3397">
      <w:pPr>
        <w:pStyle w:val="DissertationReference"/>
      </w:pPr>
      <w:r w:rsidRPr="00AB6C81">
        <w:lastRenderedPageBreak/>
        <w:t>K. Goda, D. R. Solli, K. K. Tsia, and B. Jalali, “Theory of amplified dispersive Fourier transformation,” Phys. Rev. A 80, 043821 (2009)</w:t>
      </w:r>
    </w:p>
    <w:p w:rsidR="00764945" w:rsidRDefault="00764945" w:rsidP="00CA3397">
      <w:pPr>
        <w:pStyle w:val="DissertationReference"/>
      </w:pPr>
      <w:r w:rsidRPr="00AB6C81">
        <w:t>M. N. Islam, “Raman amplifiers for telecommunications,” IEEE J. Sel. Top. Quant. Electron. 8, 548 (2002)</w:t>
      </w:r>
    </w:p>
    <w:p w:rsidR="00251E89" w:rsidRDefault="00251E89">
      <w:pPr>
        <w:spacing w:after="160" w:line="259" w:lineRule="auto"/>
        <w:rPr>
          <w:sz w:val="16"/>
          <w:szCs w:val="16"/>
        </w:rPr>
      </w:pPr>
      <w:r>
        <w:rPr>
          <w:sz w:val="16"/>
          <w:szCs w:val="16"/>
        </w:rPr>
        <w:br w:type="page"/>
      </w:r>
    </w:p>
    <w:p w:rsidR="00251E89" w:rsidRDefault="00251E89" w:rsidP="00251E89">
      <w:pPr>
        <w:pStyle w:val="DissertationChapterTitle"/>
      </w:pPr>
      <w:r>
        <w:lastRenderedPageBreak/>
        <w:t>CHAPTER 6</w:t>
      </w:r>
    </w:p>
    <w:p w:rsidR="00251E89" w:rsidRPr="000E4FD5" w:rsidRDefault="00251E89" w:rsidP="00251E89">
      <w:pPr>
        <w:pStyle w:val="DissertationChapterTitle"/>
      </w:pPr>
      <w:r>
        <w:t>Real-time signal processing of big data</w:t>
      </w:r>
    </w:p>
    <w:p w:rsidR="00251E89" w:rsidRDefault="00251E89" w:rsidP="00251E89">
      <w:pPr>
        <w:pStyle w:val="OEBodySP"/>
        <w:spacing w:after="120"/>
      </w:pPr>
      <w:r>
        <w:t xml:space="preserve">In order to process the data for a large number of cells in real-time, the phase recovery from the photodetector output signal needs to be performed almost instantaneously. However, this signal has a high-bandwidth, and a very high-speed analog-to-digital converter (ADC) is required to capture it. High sampling rate of ADC means that the central processing units (CPUs) and field-programmable gate arrays (FPGAs) should process extremely large number of data points at very high-speeds in real-time, which is impractical. As a solution, we suggest analog preprocessing of Coherent-STEAM data. Our technique is based on using radio-frequency and microwave telecommunication components to convert output of Coherent-STEAM setup to a set of lower bandwidth signals with slower variations in time, so that the sampling rate of the ADCs required for acquiring them can be much smaller. As a result, the CPUs and FPGAs can handle processing these slower signals and retrieve the phase in real-time. </w:t>
      </w:r>
    </w:p>
    <w:p w:rsidR="00251E89" w:rsidRDefault="00251E89" w:rsidP="00251E89">
      <w:pPr>
        <w:pStyle w:val="OEBodySP"/>
        <w:spacing w:after="120"/>
      </w:pPr>
      <w:r>
        <w:t>The proposed analog signal processing technique for STEAM is based on down-conversion of high-frequency spectral components of Coherent-STEAM output (Figure 5). If the arms’ length mismatch in Coherent-STEAM interferometer is chosen long enough, we can see two separate features in the spectrum of the system output corresponding to intensity and phase of the sample (Figure 5a). The important assumption here is that the intensity fluctuations</w:t>
      </w:r>
      <w:r w:rsidRPr="00BC35F1">
        <w:t xml:space="preserve"> </w:t>
      </w:r>
      <w:r>
        <w:t>along the sample should not be very fast. For example, if the intensity of the cell suddenly drops at a point, there will be a high frequency component in the output (interferogram) because of that drop, and in that case, the phase of the sample will not be a distinguishable high-frequency feature in the spectrum. In the example shown in Figure 5, the modulation (fringe) frequency of the signal carrying the phase information is 5 GHz.</w:t>
      </w:r>
    </w:p>
    <w:p w:rsidR="00251E89" w:rsidRDefault="00251E89" w:rsidP="00251E89">
      <w:pPr>
        <w:pStyle w:val="OEBodySP"/>
        <w:spacing w:after="120"/>
      </w:pPr>
    </w:p>
    <w:p w:rsidR="00251E89" w:rsidRDefault="00251E89" w:rsidP="00251E89">
      <w:pPr>
        <w:pStyle w:val="OEBodySP"/>
        <w:jc w:val="center"/>
      </w:pPr>
      <w:r>
        <w:rPr>
          <w:noProof/>
        </w:rPr>
        <w:drawing>
          <wp:inline distT="0" distB="0" distL="0" distR="0" wp14:anchorId="7417018C" wp14:editId="31A359F0">
            <wp:extent cx="4572000" cy="3513762"/>
            <wp:effectExtent l="0" t="0" r="0" b="0"/>
            <wp:docPr id="42" name="Picture 42" descr="C:\Users\Ata\Desktop\Fig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ta\Desktop\Figure 5.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572000" cy="3513762"/>
                    </a:xfrm>
                    <a:prstGeom prst="rect">
                      <a:avLst/>
                    </a:prstGeom>
                    <a:noFill/>
                    <a:ln>
                      <a:noFill/>
                    </a:ln>
                  </pic:spPr>
                </pic:pic>
              </a:graphicData>
            </a:graphic>
          </wp:inline>
        </w:drawing>
      </w:r>
    </w:p>
    <w:p w:rsidR="00251E89" w:rsidRDefault="00251E89" w:rsidP="00251E89">
      <w:pPr>
        <w:pStyle w:val="OEFigureCaption"/>
        <w:spacing w:after="120"/>
      </w:pPr>
      <w:r>
        <w:t>Fig. 5.</w:t>
      </w:r>
      <w:r>
        <w:rPr>
          <w:i/>
          <w:iCs/>
        </w:rPr>
        <w:t xml:space="preserve"> Analog signal processing of </w:t>
      </w:r>
      <w:r w:rsidRPr="00D3233F">
        <w:rPr>
          <w:i/>
          <w:iCs/>
        </w:rPr>
        <w:t>Coherent-STEAM;</w:t>
      </w:r>
      <w:r>
        <w:rPr>
          <w:i/>
          <w:iCs/>
        </w:rPr>
        <w:t xml:space="preserve"> </w:t>
      </w:r>
      <w:r w:rsidRPr="00E9654A">
        <w:t xml:space="preserve">(a) </w:t>
      </w:r>
      <w:r>
        <w:t>For a Coherent-STEAM setup with long enough arm’s length mismatch the spectrum of the output signal shows two separate spectral bands. The low frequency components correspond to the intensity of the sample, while the high frequency components contain phase information of the sample. (b)</w:t>
      </w:r>
      <w:r w:rsidRPr="005C647B">
        <w:t xml:space="preserve"> </w:t>
      </w:r>
      <w:r>
        <w:t>The high-frequency band can be down-converted with a quadrature phase demodulation system.</w:t>
      </w:r>
    </w:p>
    <w:p w:rsidR="00251E89" w:rsidRPr="000C515C" w:rsidRDefault="00251E89" w:rsidP="00251E89">
      <w:pPr>
        <w:pStyle w:val="OEBodySP"/>
      </w:pPr>
    </w:p>
    <w:p w:rsidR="00251E89" w:rsidRDefault="00251E89" w:rsidP="00251E89">
      <w:pPr>
        <w:pStyle w:val="OEBodySP"/>
        <w:spacing w:after="120"/>
      </w:pPr>
      <w:r>
        <w:lastRenderedPageBreak/>
        <w:t xml:space="preserve">The analog signal processing system is based on </w:t>
      </w:r>
      <w:r w:rsidRPr="004F22DE">
        <w:t>quadrature phase demodulation</w:t>
      </w:r>
      <w:r>
        <w:t xml:space="preserve"> (Figure 5b). First, the Coherent-STEAM signal is split into two paths. These signals are mixed with two sinusoidal signals that are 90° phase-shifted with respect to each other. The frequency of the sinusoidal signals is roughly at the modulation frequency of Coherent-STEAM setup, which is set by arm’s length mismatch (in our example 5 GHz). Mixers shift the high-frequency components containing the phase information of the Coherent-STEAM output to smaller frequencies close to DC (base band). Finally, the baseband component, which now contains the sample’s phase information can be filtered out and digitized with ADCs that have a considerably smaller sampling rate than what was required before the down conversion. In addition, because the outputs are mixed with 90° phase-shifted sinusoidal signals, the phase signal can be derived</w:t>
      </w:r>
      <w:r w:rsidRPr="00E259A7">
        <w:t xml:space="preserve"> </w:t>
      </w:r>
      <w:r>
        <w:t>with a simple calculation as</w:t>
      </w:r>
    </w:p>
    <w:p w:rsidR="00251E89" w:rsidRDefault="00251E89" w:rsidP="00251E89">
      <w:pPr>
        <w:pStyle w:val="OEBodySP"/>
        <w:spacing w:after="120"/>
        <w:ind w:left="2160" w:firstLine="720"/>
        <w:jc w:val="left"/>
      </w:pPr>
      <m:oMath>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r>
          <m:rPr>
            <m:nor/>
          </m:rPr>
          <w:rPr>
            <w:rFonts w:ascii="Cambria Math" w:hAnsi="Cambria Math"/>
          </w:rPr>
          <m:t>unwrap</m:t>
        </m:r>
        <m:r>
          <w:rPr>
            <w:rFonts w:ascii="Cambria Math" w:hAnsi="Cambria Math"/>
          </w:rPr>
          <m:t>(</m:t>
        </m:r>
        <m:func>
          <m:funcPr>
            <m:ctrlPr>
              <w:rPr>
                <w:rFonts w:ascii="Cambria Math" w:hAnsi="Cambria Math"/>
              </w:rPr>
            </m:ctrlPr>
          </m:funcPr>
          <m:fName>
            <m:r>
              <m:rPr>
                <m:sty m:val="p"/>
              </m:rPr>
              <w:rPr>
                <w:rFonts w:ascii="Cambria Math" w:hAnsi="Cambria Math"/>
              </w:rPr>
              <m:t>arg</m:t>
            </m:r>
            <m:ctrlPr>
              <w:rPr>
                <w:rFonts w:ascii="Cambria Math" w:hAnsi="Cambria Math"/>
                <w:i/>
              </w:rPr>
            </m:ctrlPr>
          </m:fName>
          <m:e>
            <m:d>
              <m:dPr>
                <m:ctrlPr>
                  <w:rPr>
                    <w:rFonts w:ascii="Cambria Math" w:hAnsi="Cambria Math"/>
                    <w:i/>
                  </w:rPr>
                </m:ctrlPr>
              </m:dPr>
              <m:e>
                <m:r>
                  <w:rPr>
                    <w:rFonts w:ascii="Cambria Math" w:hAnsi="Cambria Math"/>
                  </w:rPr>
                  <m:t>I</m:t>
                </m:r>
                <m:d>
                  <m:dPr>
                    <m:ctrlPr>
                      <w:rPr>
                        <w:rFonts w:ascii="Cambria Math" w:hAnsi="Cambria Math"/>
                        <w:i/>
                      </w:rPr>
                    </m:ctrlPr>
                  </m:dPr>
                  <m:e>
                    <m:r>
                      <w:rPr>
                        <w:rFonts w:ascii="Cambria Math" w:hAnsi="Cambria Math"/>
                      </w:rPr>
                      <m:t>t</m:t>
                    </m:r>
                  </m:e>
                </m:d>
                <m:r>
                  <w:rPr>
                    <w:rFonts w:ascii="Cambria Math" w:hAnsi="Cambria Math"/>
                  </w:rPr>
                  <m:t>/Q</m:t>
                </m:r>
                <m:d>
                  <m:dPr>
                    <m:ctrlPr>
                      <w:rPr>
                        <w:rFonts w:ascii="Cambria Math" w:hAnsi="Cambria Math"/>
                        <w:i/>
                      </w:rPr>
                    </m:ctrlPr>
                  </m:dPr>
                  <m:e>
                    <m:r>
                      <w:rPr>
                        <w:rFonts w:ascii="Cambria Math" w:hAnsi="Cambria Math"/>
                      </w:rPr>
                      <m:t>t</m:t>
                    </m:r>
                  </m:e>
                </m:d>
              </m:e>
            </m:d>
          </m:e>
        </m:func>
        <m:r>
          <w:rPr>
            <w:rFonts w:ascii="Cambria Math" w:hAnsi="Cambria Math"/>
          </w:rPr>
          <m:t>)</m:t>
        </m:r>
      </m:oMath>
      <w:r>
        <w:tab/>
      </w:r>
      <w:r>
        <w:tab/>
      </w:r>
      <w:r>
        <w:tab/>
        <w:t>(5)</w:t>
      </w:r>
    </w:p>
    <w:p w:rsidR="00251E89" w:rsidRDefault="00251E89" w:rsidP="00251E89">
      <w:pPr>
        <w:pStyle w:val="OEBodySP"/>
        <w:spacing w:after="120"/>
      </w:pPr>
      <w:r>
        <w:t xml:space="preserve">where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xml:space="preserve"> are the outputs of the analog signal processing system as shown in Figure 5b. We have tested the applicability of our method with a preliminary setup (Figure 6). </w:t>
      </w:r>
    </w:p>
    <w:p w:rsidR="00251E89" w:rsidRDefault="00251E89" w:rsidP="00251E89">
      <w:pPr>
        <w:pStyle w:val="OEBodySP"/>
        <w:spacing w:after="120"/>
      </w:pPr>
    </w:p>
    <w:p w:rsidR="00251E89" w:rsidRDefault="00251E89" w:rsidP="00251E89">
      <w:pPr>
        <w:pStyle w:val="OEBodySP"/>
        <w:jc w:val="center"/>
      </w:pPr>
      <w:r>
        <w:rPr>
          <w:noProof/>
        </w:rPr>
        <w:drawing>
          <wp:inline distT="0" distB="0" distL="0" distR="0" wp14:anchorId="62BE0C40" wp14:editId="2FE8D8B4">
            <wp:extent cx="4572000" cy="51907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4572000" cy="5190735"/>
                    </a:xfrm>
                    <a:prstGeom prst="rect">
                      <a:avLst/>
                    </a:prstGeom>
                  </pic:spPr>
                </pic:pic>
              </a:graphicData>
            </a:graphic>
          </wp:inline>
        </w:drawing>
      </w:r>
    </w:p>
    <w:p w:rsidR="00251E89" w:rsidRDefault="00251E89" w:rsidP="00251E89">
      <w:pPr>
        <w:pStyle w:val="OEFigureCaption"/>
        <w:spacing w:after="120"/>
      </w:pPr>
      <w:r>
        <w:t>Fig. 6.</w:t>
      </w:r>
      <w:r>
        <w:rPr>
          <w:i/>
          <w:iCs/>
        </w:rPr>
        <w:t xml:space="preserve"> Preliminary analog signal processing system</w:t>
      </w:r>
      <w:r w:rsidRPr="00D3233F">
        <w:rPr>
          <w:i/>
          <w:iCs/>
        </w:rPr>
        <w:t>;</w:t>
      </w:r>
      <w:r>
        <w:rPr>
          <w:i/>
          <w:iCs/>
        </w:rPr>
        <w:t xml:space="preserve"> </w:t>
      </w:r>
      <w:r>
        <w:t xml:space="preserve">(a) preliminary setup of our analog signal processing system is formed with discrete components. (b) I and Q outputs and (c) their spectrum shows that the down-conversion is effective in reducing the bandwidth of the Coherent-STEAM signal. (d) Consecutive frames are down-converted in real-time, (e) while their edges coincide with each other for I and Q channels. </w:t>
      </w:r>
      <w:r w:rsidRPr="005C647B">
        <w:t xml:space="preserve"> </w:t>
      </w:r>
    </w:p>
    <w:p w:rsidR="00251E89" w:rsidRPr="000C515C" w:rsidRDefault="00251E89" w:rsidP="00251E89">
      <w:pPr>
        <w:pStyle w:val="OEBodySP"/>
      </w:pPr>
    </w:p>
    <w:p w:rsidR="00251E89" w:rsidRDefault="00251E89" w:rsidP="00251E89">
      <w:pPr>
        <w:pStyle w:val="OEBodySP"/>
        <w:spacing w:after="120"/>
      </w:pPr>
      <w:r>
        <w:lastRenderedPageBreak/>
        <w:t xml:space="preserve">To generate 90° phase-shifted sinusoidal signals, we used a signal generator connected to a 90° hybrid coupler. The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xml:space="preserve"> outputs of the analog signal processing system are captured with a 50 GS/s, 20 GHz bandwidth analog-to-digital converter. These signals are obviously slowed-down in time (Figure 6b) and down-converted in frequency domain (Figure 6c) compared to the original Coherent-STEAM output. We can see that this down-conversion is happening for consecutive frames at real-time (Figure 6d). Also, with careful design, both channels can have the same group delay, and edges of the pulses in two channels can align (Figure 6e).</w:t>
      </w:r>
    </w:p>
    <w:p w:rsidR="00251E89" w:rsidRDefault="00251E89" w:rsidP="00251E89">
      <w:pPr>
        <w:pStyle w:val="OEBodySP"/>
        <w:spacing w:after="120"/>
      </w:pPr>
      <w:r>
        <w:t xml:space="preserve">The required digital signal processing for derivation of sample phase-shift from the outputs of the analog signal processing system,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can be easily implement on an FPGA. Figure 7 shows a suggested design for such an FPGA unit. One can see that it only requires implementation of very basic blocks such as argument calculator, unwrapper, and f</w:t>
      </w:r>
      <w:r w:rsidRPr="00F54AE7">
        <w:t xml:space="preserve">irst </w:t>
      </w:r>
      <w:r>
        <w:t>i</w:t>
      </w:r>
      <w:r w:rsidRPr="00F54AE7">
        <w:t xml:space="preserve">n, </w:t>
      </w:r>
      <w:r>
        <w:t>f</w:t>
      </w:r>
      <w:r w:rsidRPr="00F54AE7">
        <w:t xml:space="preserve">irst </w:t>
      </w:r>
      <w:r>
        <w:t>o</w:t>
      </w:r>
      <w:r w:rsidRPr="00F54AE7">
        <w:t>ut</w:t>
      </w:r>
      <w:r>
        <w:t>s (FIFOs). This is a direct result of transferring the cumbersome and calculation intensive parts of the sample phase recovery (Hilbert transformation) to analog signal processing system. Also, this signal can be directly used to control a cell sorter in our label-free imaging flow-cytometer.</w:t>
      </w:r>
      <w:r w:rsidRPr="008A3496">
        <w:t xml:space="preserve"> </w:t>
      </w:r>
    </w:p>
    <w:p w:rsidR="00251E89" w:rsidRDefault="00251E89" w:rsidP="00251E89">
      <w:pPr>
        <w:pStyle w:val="OEBodySP"/>
        <w:spacing w:after="120"/>
      </w:pPr>
    </w:p>
    <w:p w:rsidR="00251E89" w:rsidRDefault="00251E89" w:rsidP="00251E89">
      <w:pPr>
        <w:pStyle w:val="OEBodySP"/>
        <w:jc w:val="center"/>
      </w:pPr>
      <w:r>
        <w:rPr>
          <w:noProof/>
        </w:rPr>
        <w:drawing>
          <wp:inline distT="0" distB="0" distL="0" distR="0" wp14:anchorId="12CE48FC" wp14:editId="0ED2ABFD">
            <wp:extent cx="4572000" cy="24996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7.pn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4572000" cy="2499690"/>
                    </a:xfrm>
                    <a:prstGeom prst="rect">
                      <a:avLst/>
                    </a:prstGeom>
                  </pic:spPr>
                </pic:pic>
              </a:graphicData>
            </a:graphic>
          </wp:inline>
        </w:drawing>
      </w:r>
    </w:p>
    <w:p w:rsidR="00251E89" w:rsidRDefault="00251E89" w:rsidP="00251E89">
      <w:pPr>
        <w:pStyle w:val="OEFigureCaption"/>
        <w:spacing w:after="120"/>
      </w:pPr>
      <w:r>
        <w:t>Fig. 7.</w:t>
      </w:r>
      <w:r>
        <w:rPr>
          <w:i/>
          <w:iCs/>
        </w:rPr>
        <w:t xml:space="preserve"> Digital signal processing system for acquisition of analog signal processing system outputs</w:t>
      </w:r>
      <w:r w:rsidRPr="00D3233F">
        <w:rPr>
          <w:i/>
          <w:iCs/>
        </w:rPr>
        <w:t>;</w:t>
      </w:r>
      <w:r>
        <w:rPr>
          <w:i/>
          <w:iCs/>
        </w:rPr>
        <w:t xml:space="preserve"> </w:t>
      </w:r>
      <w:r>
        <w:t>This system is built with very simple blocks such as argument calculator, unwrapper, and f</w:t>
      </w:r>
      <w:r w:rsidRPr="00F54AE7">
        <w:t xml:space="preserve">irst </w:t>
      </w:r>
      <w:r>
        <w:t>i</w:t>
      </w:r>
      <w:r w:rsidRPr="00F54AE7">
        <w:t xml:space="preserve">n, </w:t>
      </w:r>
      <w:r>
        <w:t>f</w:t>
      </w:r>
      <w:r w:rsidRPr="00F54AE7">
        <w:t xml:space="preserve">irst </w:t>
      </w:r>
      <w:r>
        <w:t>o</w:t>
      </w:r>
      <w:r w:rsidRPr="00F54AE7">
        <w:t>ut</w:t>
      </w:r>
      <w:r>
        <w:t xml:space="preserve">s (FIFOs), which means it can perform in real-time. </w:t>
      </w:r>
      <w:r w:rsidRPr="005C647B">
        <w:t xml:space="preserve"> </w:t>
      </w:r>
    </w:p>
    <w:p w:rsidR="00764945" w:rsidRDefault="00764945"/>
    <w:sectPr w:rsidR="00764945" w:rsidSect="007263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54F0" w:rsidRDefault="005154F0" w:rsidP="00535D7A">
      <w:pPr>
        <w:spacing w:line="240" w:lineRule="auto"/>
      </w:pPr>
      <w:r>
        <w:separator/>
      </w:r>
    </w:p>
  </w:endnote>
  <w:endnote w:type="continuationSeparator" w:id="0">
    <w:p w:rsidR="005154F0" w:rsidRDefault="005154F0" w:rsidP="00535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54F0" w:rsidRDefault="005154F0" w:rsidP="00535D7A">
      <w:pPr>
        <w:spacing w:line="240" w:lineRule="auto"/>
      </w:pPr>
      <w:r>
        <w:separator/>
      </w:r>
    </w:p>
  </w:footnote>
  <w:footnote w:type="continuationSeparator" w:id="0">
    <w:p w:rsidR="005154F0" w:rsidRDefault="005154F0" w:rsidP="00535D7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0682A6C"/>
    <w:multiLevelType w:val="hybridMultilevel"/>
    <w:tmpl w:val="B202A5D4"/>
    <w:lvl w:ilvl="0" w:tplc="0F4E7E1E">
      <w:start w:val="1"/>
      <w:numFmt w:val="decimal"/>
      <w:pStyle w:val="DissertationReference"/>
      <w:lvlText w:val="%1."/>
      <w:lvlJc w:val="left"/>
      <w:pPr>
        <w:ind w:left="720" w:hanging="360"/>
      </w:pPr>
      <w:rPr>
        <w:rFonts w:hint="default"/>
      </w:rPr>
    </w:lvl>
    <w:lvl w:ilvl="1" w:tplc="D2B27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8">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D325C8"/>
    <w:multiLevelType w:val="hybridMultilevel"/>
    <w:tmpl w:val="09A67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21"/>
  </w:num>
  <w:num w:numId="3">
    <w:abstractNumId w:val="27"/>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4"/>
  </w:num>
  <w:num w:numId="8">
    <w:abstractNumId w:val="26"/>
  </w:num>
  <w:num w:numId="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8"/>
  </w:num>
  <w:num w:numId="13">
    <w:abstractNumId w:val="22"/>
  </w:num>
  <w:num w:numId="14">
    <w:abstractNumId w:val="14"/>
  </w:num>
  <w:num w:numId="15">
    <w:abstractNumId w:val="33"/>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2"/>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23"/>
  </w:num>
  <w:num w:numId="34">
    <w:abstractNumId w:val="31"/>
  </w:num>
  <w:num w:numId="35">
    <w:abstractNumId w:val="23"/>
    <w:lvlOverride w:ilvl="0">
      <w:startOverride w:val="1"/>
    </w:lvlOverride>
  </w:num>
  <w:num w:numId="36">
    <w:abstractNumId w:val="23"/>
    <w:lvlOverride w:ilvl="0">
      <w:startOverride w:val="1"/>
    </w:lvlOverride>
  </w:num>
  <w:num w:numId="37">
    <w:abstractNumId w:val="23"/>
    <w:lvlOverride w:ilvl="0">
      <w:startOverride w:val="1"/>
    </w:lvlOverride>
  </w:num>
  <w:num w:numId="38">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49AB"/>
    <w:rsid w:val="000073B7"/>
    <w:rsid w:val="000160E2"/>
    <w:rsid w:val="0002131C"/>
    <w:rsid w:val="0004133A"/>
    <w:rsid w:val="000434FA"/>
    <w:rsid w:val="000820B4"/>
    <w:rsid w:val="00087C99"/>
    <w:rsid w:val="000E4FD5"/>
    <w:rsid w:val="000F7651"/>
    <w:rsid w:val="001519E8"/>
    <w:rsid w:val="001774FD"/>
    <w:rsid w:val="00192EE4"/>
    <w:rsid w:val="001B6E61"/>
    <w:rsid w:val="001C0AE0"/>
    <w:rsid w:val="001C1672"/>
    <w:rsid w:val="001E07DA"/>
    <w:rsid w:val="00251E89"/>
    <w:rsid w:val="0026294A"/>
    <w:rsid w:val="00275BB1"/>
    <w:rsid w:val="00281AD5"/>
    <w:rsid w:val="00294212"/>
    <w:rsid w:val="002B098F"/>
    <w:rsid w:val="002B5834"/>
    <w:rsid w:val="002C3519"/>
    <w:rsid w:val="002D438D"/>
    <w:rsid w:val="002F3A83"/>
    <w:rsid w:val="0030001D"/>
    <w:rsid w:val="00306F87"/>
    <w:rsid w:val="0032523D"/>
    <w:rsid w:val="00350EC1"/>
    <w:rsid w:val="00365C23"/>
    <w:rsid w:val="00384921"/>
    <w:rsid w:val="0038596A"/>
    <w:rsid w:val="003F11F0"/>
    <w:rsid w:val="0042448C"/>
    <w:rsid w:val="00432C6E"/>
    <w:rsid w:val="00435D66"/>
    <w:rsid w:val="00446838"/>
    <w:rsid w:val="00451C6A"/>
    <w:rsid w:val="00462430"/>
    <w:rsid w:val="00474D48"/>
    <w:rsid w:val="004B0943"/>
    <w:rsid w:val="004D2771"/>
    <w:rsid w:val="004D745B"/>
    <w:rsid w:val="004F64DC"/>
    <w:rsid w:val="005115BD"/>
    <w:rsid w:val="005154F0"/>
    <w:rsid w:val="00520842"/>
    <w:rsid w:val="00535D7A"/>
    <w:rsid w:val="00586138"/>
    <w:rsid w:val="00603C75"/>
    <w:rsid w:val="00610A27"/>
    <w:rsid w:val="006564EC"/>
    <w:rsid w:val="006618EF"/>
    <w:rsid w:val="006A2869"/>
    <w:rsid w:val="006E4C12"/>
    <w:rsid w:val="006F329B"/>
    <w:rsid w:val="00717272"/>
    <w:rsid w:val="00721217"/>
    <w:rsid w:val="00726322"/>
    <w:rsid w:val="007640D5"/>
    <w:rsid w:val="00764945"/>
    <w:rsid w:val="007A4A64"/>
    <w:rsid w:val="007A65F3"/>
    <w:rsid w:val="007B59B7"/>
    <w:rsid w:val="007C67CF"/>
    <w:rsid w:val="0081357B"/>
    <w:rsid w:val="0083502B"/>
    <w:rsid w:val="00843E71"/>
    <w:rsid w:val="00895089"/>
    <w:rsid w:val="008B6B25"/>
    <w:rsid w:val="008E2097"/>
    <w:rsid w:val="009329B9"/>
    <w:rsid w:val="009B0A57"/>
    <w:rsid w:val="009B1E90"/>
    <w:rsid w:val="009E1220"/>
    <w:rsid w:val="00A21EB3"/>
    <w:rsid w:val="00A2425B"/>
    <w:rsid w:val="00A3445C"/>
    <w:rsid w:val="00A76193"/>
    <w:rsid w:val="00AD5E07"/>
    <w:rsid w:val="00AE476B"/>
    <w:rsid w:val="00B132AD"/>
    <w:rsid w:val="00B25E98"/>
    <w:rsid w:val="00B37AC0"/>
    <w:rsid w:val="00B5134A"/>
    <w:rsid w:val="00B85E29"/>
    <w:rsid w:val="00BF7A3D"/>
    <w:rsid w:val="00C01CA3"/>
    <w:rsid w:val="00C1264D"/>
    <w:rsid w:val="00C324A2"/>
    <w:rsid w:val="00C548C8"/>
    <w:rsid w:val="00C54FE2"/>
    <w:rsid w:val="00C56149"/>
    <w:rsid w:val="00C57A1C"/>
    <w:rsid w:val="00CA3397"/>
    <w:rsid w:val="00CC30BC"/>
    <w:rsid w:val="00CD05A0"/>
    <w:rsid w:val="00CD4E42"/>
    <w:rsid w:val="00CE45B7"/>
    <w:rsid w:val="00CF3826"/>
    <w:rsid w:val="00CF3A98"/>
    <w:rsid w:val="00CF3E3C"/>
    <w:rsid w:val="00D025CD"/>
    <w:rsid w:val="00D04B31"/>
    <w:rsid w:val="00D123CE"/>
    <w:rsid w:val="00D2076C"/>
    <w:rsid w:val="00D45B61"/>
    <w:rsid w:val="00D719F9"/>
    <w:rsid w:val="00D95A18"/>
    <w:rsid w:val="00E020A4"/>
    <w:rsid w:val="00E24C40"/>
    <w:rsid w:val="00E42B69"/>
    <w:rsid w:val="00E63D74"/>
    <w:rsid w:val="00E91FC0"/>
    <w:rsid w:val="00E97606"/>
    <w:rsid w:val="00EC4532"/>
    <w:rsid w:val="00ED0B45"/>
    <w:rsid w:val="00ED2E48"/>
    <w:rsid w:val="00ED4658"/>
    <w:rsid w:val="00EE17C9"/>
    <w:rsid w:val="00FB355F"/>
    <w:rsid w:val="00FB779A"/>
    <w:rsid w:val="00FC288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E48"/>
    <w:pPr>
      <w:spacing w:after="0" w:line="480" w:lineRule="auto"/>
    </w:pPr>
    <w:rPr>
      <w:rFonts w:asciiTheme="majorBidi" w:hAnsiTheme="majorBidi"/>
      <w:sz w:val="24"/>
    </w:rPr>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aliases w:val="Dissertation Section"/>
    <w:basedOn w:val="Normal"/>
    <w:link w:val="Heading3Char"/>
    <w:uiPriority w:val="9"/>
    <w:qFormat/>
    <w:rsid w:val="001519E8"/>
    <w:pPr>
      <w:spacing w:before="120"/>
      <w:outlineLvl w:val="2"/>
    </w:pPr>
    <w:rPr>
      <w:rFonts w:ascii="Times New Roman" w:eastAsia="Times New Roman" w:hAnsi="Times New Roman" w:cs="Times New Roman"/>
      <w:b/>
      <w:bCs/>
      <w:sz w:val="30"/>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aliases w:val="SPIE Section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aliases w:val="SPIE Subsection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aliases w:val="Dissertation Section Char"/>
    <w:basedOn w:val="DefaultParagraphFont"/>
    <w:link w:val="Heading3"/>
    <w:uiPriority w:val="9"/>
    <w:rsid w:val="001519E8"/>
    <w:rPr>
      <w:rFonts w:ascii="Times New Roman" w:eastAsia="Times New Roman" w:hAnsi="Times New Roman" w:cs="Times New Roman"/>
      <w:b/>
      <w:bCs/>
      <w:sz w:val="30"/>
      <w:szCs w:val="27"/>
      <w:lang w:val="x-none" w:eastAsia="x-none"/>
    </w:rPr>
  </w:style>
  <w:style w:type="paragraph" w:styleId="Footer">
    <w:name w:val="footer"/>
    <w:basedOn w:val="Normal"/>
    <w:link w:val="Foot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link w:val="01TitleChar"/>
    <w:qFormat/>
    <w:rsid w:val="0038596A"/>
    <w:pPr>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0E4FD5"/>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val="0"/>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 w:type="paragraph" w:customStyle="1" w:styleId="DissertationChapterTitle">
    <w:name w:val="Dissertation Chapter Title"/>
    <w:basedOn w:val="01Title"/>
    <w:link w:val="DissertationChapterTitleChar"/>
    <w:qFormat/>
    <w:rsid w:val="001519E8"/>
    <w:rPr>
      <w:rFonts w:asciiTheme="majorBidi" w:hAnsiTheme="majorBidi"/>
    </w:rPr>
  </w:style>
  <w:style w:type="paragraph" w:customStyle="1" w:styleId="DissertationBody">
    <w:name w:val="Dissertation Body"/>
    <w:basedOn w:val="Normal"/>
    <w:link w:val="DissertationBodyChar"/>
    <w:qFormat/>
    <w:rsid w:val="001519E8"/>
    <w:pPr>
      <w:jc w:val="lowKashida"/>
    </w:pPr>
  </w:style>
  <w:style w:type="character" w:customStyle="1" w:styleId="01TitleChar">
    <w:name w:val="01 Title Char"/>
    <w:basedOn w:val="DefaultParagraphFont"/>
    <w:link w:val="01Title"/>
    <w:rsid w:val="00520842"/>
    <w:rPr>
      <w:rFonts w:ascii="Century" w:eastAsia="Times New Roman" w:hAnsi="Century" w:cs="Times New Roman"/>
      <w:b/>
      <w:spacing w:val="6"/>
      <w:kern w:val="16"/>
      <w:position w:val="2"/>
      <w:sz w:val="36"/>
    </w:rPr>
  </w:style>
  <w:style w:type="character" w:customStyle="1" w:styleId="DissertationChapterTitleChar">
    <w:name w:val="Dissertation Chapter Title Char"/>
    <w:basedOn w:val="01TitleChar"/>
    <w:link w:val="DissertationChapterTitle"/>
    <w:rsid w:val="001519E8"/>
    <w:rPr>
      <w:rFonts w:asciiTheme="majorBidi" w:eastAsia="Times New Roman" w:hAnsiTheme="majorBidi" w:cs="Times New Roman"/>
      <w:b/>
      <w:spacing w:val="6"/>
      <w:kern w:val="16"/>
      <w:position w:val="2"/>
      <w:sz w:val="36"/>
    </w:rPr>
  </w:style>
  <w:style w:type="character" w:customStyle="1" w:styleId="DissertationBodyChar">
    <w:name w:val="Dissertation Body Char"/>
    <w:basedOn w:val="DefaultParagraphFont"/>
    <w:link w:val="DissertationBody"/>
    <w:rsid w:val="001519E8"/>
    <w:rPr>
      <w:rFonts w:asciiTheme="majorBidi" w:hAnsiTheme="majorBidi"/>
      <w:sz w:val="24"/>
    </w:rPr>
  </w:style>
  <w:style w:type="paragraph" w:customStyle="1" w:styleId="DissertationFigureCaption">
    <w:name w:val="Dissertation Figure Caption"/>
    <w:basedOn w:val="DissertationBody"/>
    <w:link w:val="DissertationFigureCaptionChar"/>
    <w:qFormat/>
    <w:rsid w:val="00A3445C"/>
    <w:pPr>
      <w:ind w:left="432" w:right="432"/>
    </w:pPr>
    <w:rPr>
      <w:sz w:val="22"/>
    </w:rPr>
  </w:style>
  <w:style w:type="paragraph" w:customStyle="1" w:styleId="DissertationReference">
    <w:name w:val="Dissertation Reference"/>
    <w:basedOn w:val="DissertationBody"/>
    <w:link w:val="DissertationReferenceChar"/>
    <w:qFormat/>
    <w:rsid w:val="002C3519"/>
    <w:pPr>
      <w:numPr>
        <w:numId w:val="33"/>
      </w:numPr>
    </w:pPr>
  </w:style>
  <w:style w:type="character" w:customStyle="1" w:styleId="DissertationFigureCaptionChar">
    <w:name w:val="Dissertation Figure Caption Char"/>
    <w:basedOn w:val="DissertationBodyChar"/>
    <w:link w:val="DissertationFigureCaption"/>
    <w:rsid w:val="00A3445C"/>
    <w:rPr>
      <w:rFonts w:asciiTheme="majorBidi" w:hAnsiTheme="majorBidi"/>
      <w:sz w:val="24"/>
    </w:rPr>
  </w:style>
  <w:style w:type="character" w:customStyle="1" w:styleId="DissertationReferenceChar">
    <w:name w:val="Dissertation Reference Char"/>
    <w:basedOn w:val="DissertationBodyChar"/>
    <w:link w:val="DissertationReference"/>
    <w:rsid w:val="002C3519"/>
    <w:rPr>
      <w:rFonts w:asciiTheme="majorBidi" w:hAnsi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848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image" Target="media/image14.emf"/><Relationship Id="rId63" Type="http://schemas.openxmlformats.org/officeDocument/2006/relationships/oleObject" Target="embeddings/oleObject24.bin"/><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84.wmf"/><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24.bin"/><Relationship Id="rId32" Type="http://schemas.openxmlformats.org/officeDocument/2006/relationships/image" Target="media/image19.emf"/><Relationship Id="rId74" Type="http://schemas.openxmlformats.org/officeDocument/2006/relationships/image" Target="media/image40.wmf"/><Relationship Id="rId128" Type="http://schemas.openxmlformats.org/officeDocument/2006/relationships/image" Target="media/image67.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93.bin"/><Relationship Id="rId279" Type="http://schemas.openxmlformats.org/officeDocument/2006/relationships/oleObject" Target="embeddings/oleObject130.bin"/><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image" Target="media/image34.emf"/><Relationship Id="rId118" Type="http://schemas.openxmlformats.org/officeDocument/2006/relationships/image" Target="media/image62.wmf"/><Relationship Id="rId139" Type="http://schemas.openxmlformats.org/officeDocument/2006/relationships/oleObject" Target="embeddings/oleObject59.bin"/><Relationship Id="rId290" Type="http://schemas.openxmlformats.org/officeDocument/2006/relationships/image" Target="media/image147.wmf"/><Relationship Id="rId304" Type="http://schemas.openxmlformats.org/officeDocument/2006/relationships/oleObject" Target="embeddings/oleObject144.bin"/><Relationship Id="rId325" Type="http://schemas.openxmlformats.org/officeDocument/2006/relationships/image" Target="media/image163.wmf"/><Relationship Id="rId346" Type="http://schemas.openxmlformats.org/officeDocument/2006/relationships/image" Target="media/image174.wmf"/><Relationship Id="rId367" Type="http://schemas.openxmlformats.org/officeDocument/2006/relationships/oleObject" Target="embeddings/oleObject175.bin"/><Relationship Id="rId388" Type="http://schemas.openxmlformats.org/officeDocument/2006/relationships/oleObject" Target="embeddings/oleObject186.bin"/><Relationship Id="rId85" Type="http://schemas.openxmlformats.org/officeDocument/2006/relationships/oleObject" Target="embeddings/oleObject32.bin"/><Relationship Id="rId150" Type="http://schemas.openxmlformats.org/officeDocument/2006/relationships/image" Target="media/image78.wmf"/><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oleObject" Target="embeddings/oleObject103.bin"/><Relationship Id="rId413" Type="http://schemas.openxmlformats.org/officeDocument/2006/relationships/image" Target="media/image207.wmf"/><Relationship Id="rId248" Type="http://schemas.openxmlformats.org/officeDocument/2006/relationships/image" Target="media/image127.wmf"/><Relationship Id="rId269" Type="http://schemas.openxmlformats.org/officeDocument/2006/relationships/image" Target="media/image137.wmf"/><Relationship Id="rId12" Type="http://schemas.openxmlformats.org/officeDocument/2006/relationships/image" Target="media/image6.tif"/><Relationship Id="rId33" Type="http://schemas.openxmlformats.org/officeDocument/2006/relationships/oleObject" Target="embeddings/oleObject8.bin"/><Relationship Id="rId108" Type="http://schemas.openxmlformats.org/officeDocument/2006/relationships/image" Target="media/image57.wmf"/><Relationship Id="rId129" Type="http://schemas.openxmlformats.org/officeDocument/2006/relationships/oleObject" Target="embeddings/oleObject54.bin"/><Relationship Id="rId280" Type="http://schemas.openxmlformats.org/officeDocument/2006/relationships/image" Target="media/image142.wmf"/><Relationship Id="rId315" Type="http://schemas.openxmlformats.org/officeDocument/2006/relationships/image" Target="media/image158.wmf"/><Relationship Id="rId336" Type="http://schemas.openxmlformats.org/officeDocument/2006/relationships/oleObject" Target="embeddings/oleObject160.bin"/><Relationship Id="rId357" Type="http://schemas.openxmlformats.org/officeDocument/2006/relationships/image" Target="media/image180.wmf"/><Relationship Id="rId54" Type="http://schemas.openxmlformats.org/officeDocument/2006/relationships/image" Target="media/image29.emf"/><Relationship Id="rId75"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0.bin"/><Relationship Id="rId182" Type="http://schemas.openxmlformats.org/officeDocument/2006/relationships/image" Target="media/image94.wmf"/><Relationship Id="rId217" Type="http://schemas.openxmlformats.org/officeDocument/2006/relationships/oleObject" Target="embeddings/oleObject98.bin"/><Relationship Id="rId378" Type="http://schemas.openxmlformats.org/officeDocument/2006/relationships/oleObject" Target="embeddings/oleObject181.bin"/><Relationship Id="rId399" Type="http://schemas.openxmlformats.org/officeDocument/2006/relationships/image" Target="media/image200.wmf"/><Relationship Id="rId403" Type="http://schemas.openxmlformats.org/officeDocument/2006/relationships/image" Target="media/image202.wmf"/><Relationship Id="rId6" Type="http://schemas.openxmlformats.org/officeDocument/2006/relationships/endnotes" Target="endnotes.xml"/><Relationship Id="rId238" Type="http://schemas.openxmlformats.org/officeDocument/2006/relationships/image" Target="media/image122.wmf"/><Relationship Id="rId259" Type="http://schemas.openxmlformats.org/officeDocument/2006/relationships/image" Target="media/image132.wmf"/><Relationship Id="rId424" Type="http://schemas.openxmlformats.org/officeDocument/2006/relationships/fontTable" Target="fontTable.xml"/><Relationship Id="rId23" Type="http://schemas.openxmlformats.org/officeDocument/2006/relationships/image" Target="media/image15.emf"/><Relationship Id="rId119" Type="http://schemas.openxmlformats.org/officeDocument/2006/relationships/oleObject" Target="embeddings/oleObject49.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3.wmf"/><Relationship Id="rId326" Type="http://schemas.openxmlformats.org/officeDocument/2006/relationships/oleObject" Target="embeddings/oleObject155.bin"/><Relationship Id="rId347" Type="http://schemas.openxmlformats.org/officeDocument/2006/relationships/oleObject" Target="embeddings/oleObject165.bin"/><Relationship Id="rId44" Type="http://schemas.openxmlformats.org/officeDocument/2006/relationships/image" Target="media/image24.emf"/><Relationship Id="rId65" Type="http://schemas.openxmlformats.org/officeDocument/2006/relationships/oleObject" Target="embeddings/oleObject25.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5.bin"/><Relationship Id="rId368" Type="http://schemas.openxmlformats.org/officeDocument/2006/relationships/image" Target="media/image185.wmf"/><Relationship Id="rId389" Type="http://schemas.openxmlformats.org/officeDocument/2006/relationships/image" Target="media/image195.wmf"/><Relationship Id="rId172" Type="http://schemas.openxmlformats.org/officeDocument/2006/relationships/image" Target="media/image8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7.wmf"/><Relationship Id="rId249" Type="http://schemas.openxmlformats.org/officeDocument/2006/relationships/oleObject" Target="embeddings/oleObject114.bin"/><Relationship Id="rId414" Type="http://schemas.openxmlformats.org/officeDocument/2006/relationships/oleObject" Target="embeddings/oleObject199.bin"/><Relationship Id="rId13" Type="http://schemas.openxmlformats.org/officeDocument/2006/relationships/image" Target="media/image7.tif"/><Relationship Id="rId109" Type="http://schemas.openxmlformats.org/officeDocument/2006/relationships/oleObject" Target="embeddings/oleObject44.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0.bin"/><Relationship Id="rId337" Type="http://schemas.openxmlformats.org/officeDocument/2006/relationships/image" Target="media/image169.wmf"/><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image" Target="media/image63.wmf"/><Relationship Id="rId141" Type="http://schemas.openxmlformats.org/officeDocument/2006/relationships/oleObject" Target="embeddings/oleObject60.bin"/><Relationship Id="rId358" Type="http://schemas.openxmlformats.org/officeDocument/2006/relationships/oleObject" Target="embeddings/oleObject170.bin"/><Relationship Id="rId379" Type="http://schemas.openxmlformats.org/officeDocument/2006/relationships/image" Target="media/image190.wmf"/><Relationship Id="rId7" Type="http://schemas.openxmlformats.org/officeDocument/2006/relationships/image" Target="media/image1.png"/><Relationship Id="rId162" Type="http://schemas.openxmlformats.org/officeDocument/2006/relationships/image" Target="media/image84.wmf"/><Relationship Id="rId183" Type="http://schemas.openxmlformats.org/officeDocument/2006/relationships/oleObject" Target="embeddings/oleObject81.bin"/><Relationship Id="rId218" Type="http://schemas.openxmlformats.org/officeDocument/2006/relationships/image" Target="media/image112.wmf"/><Relationship Id="rId239" Type="http://schemas.openxmlformats.org/officeDocument/2006/relationships/oleObject" Target="embeddings/oleObject109.bin"/><Relationship Id="rId390" Type="http://schemas.openxmlformats.org/officeDocument/2006/relationships/oleObject" Target="embeddings/oleObject187.bin"/><Relationship Id="rId404" Type="http://schemas.openxmlformats.org/officeDocument/2006/relationships/oleObject" Target="embeddings/oleObject194.bin"/><Relationship Id="rId425" Type="http://schemas.openxmlformats.org/officeDocument/2006/relationships/theme" Target="theme/theme1.xml"/><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image" Target="media/image148.wmf"/><Relationship Id="rId306" Type="http://schemas.openxmlformats.org/officeDocument/2006/relationships/oleObject" Target="embeddings/oleObject145.bin"/><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35.emf"/><Relationship Id="rId87" Type="http://schemas.openxmlformats.org/officeDocument/2006/relationships/oleObject" Target="embeddings/oleObject33.bin"/><Relationship Id="rId110" Type="http://schemas.openxmlformats.org/officeDocument/2006/relationships/image" Target="media/image58.wmf"/><Relationship Id="rId131" Type="http://schemas.openxmlformats.org/officeDocument/2006/relationships/oleObject" Target="embeddings/oleObject55.bin"/><Relationship Id="rId327" Type="http://schemas.openxmlformats.org/officeDocument/2006/relationships/image" Target="media/image164.wmf"/><Relationship Id="rId348" Type="http://schemas.openxmlformats.org/officeDocument/2006/relationships/image" Target="media/image175.wmf"/><Relationship Id="rId369" Type="http://schemas.openxmlformats.org/officeDocument/2006/relationships/oleObject" Target="embeddings/oleObject176.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4.bin"/><Relationship Id="rId380" Type="http://schemas.openxmlformats.org/officeDocument/2006/relationships/oleObject" Target="embeddings/oleObject182.bin"/><Relationship Id="rId415" Type="http://schemas.openxmlformats.org/officeDocument/2006/relationships/image" Target="media/image208.wmf"/><Relationship Id="rId240" Type="http://schemas.openxmlformats.org/officeDocument/2006/relationships/image" Target="media/image123.wmf"/><Relationship Id="rId261" Type="http://schemas.openxmlformats.org/officeDocument/2006/relationships/image" Target="media/image133.wmf"/><Relationship Id="rId14" Type="http://schemas.openxmlformats.org/officeDocument/2006/relationships/image" Target="media/image8.png"/><Relationship Id="rId35" Type="http://schemas.openxmlformats.org/officeDocument/2006/relationships/image" Target="media/image20.emf"/><Relationship Id="rId56" Type="http://schemas.openxmlformats.org/officeDocument/2006/relationships/image" Target="media/image30.emf"/><Relationship Id="rId77" Type="http://schemas.openxmlformats.org/officeDocument/2006/relationships/oleObject" Target="embeddings/oleObject28.bin"/><Relationship Id="rId100" Type="http://schemas.openxmlformats.org/officeDocument/2006/relationships/image" Target="media/image53.wmf"/><Relationship Id="rId282" Type="http://schemas.openxmlformats.org/officeDocument/2006/relationships/image" Target="media/image143.wmf"/><Relationship Id="rId317" Type="http://schemas.openxmlformats.org/officeDocument/2006/relationships/image" Target="media/image159.wmf"/><Relationship Id="rId338" Type="http://schemas.openxmlformats.org/officeDocument/2006/relationships/oleObject" Target="embeddings/oleObject161.bin"/><Relationship Id="rId359" Type="http://schemas.openxmlformats.org/officeDocument/2006/relationships/image" Target="media/image181.wmf"/><Relationship Id="rId8" Type="http://schemas.openxmlformats.org/officeDocument/2006/relationships/image" Target="media/image2.png"/><Relationship Id="rId98" Type="http://schemas.openxmlformats.org/officeDocument/2006/relationships/image" Target="media/image52.wmf"/><Relationship Id="rId121" Type="http://schemas.openxmlformats.org/officeDocument/2006/relationships/oleObject" Target="embeddings/oleObject50.bin"/><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219" Type="http://schemas.openxmlformats.org/officeDocument/2006/relationships/oleObject" Target="embeddings/oleObject99.bin"/><Relationship Id="rId370" Type="http://schemas.openxmlformats.org/officeDocument/2006/relationships/image" Target="media/image186.wmf"/><Relationship Id="rId391" Type="http://schemas.openxmlformats.org/officeDocument/2006/relationships/image" Target="media/image196.wmf"/><Relationship Id="rId405" Type="http://schemas.openxmlformats.org/officeDocument/2006/relationships/image" Target="media/image203.wmf"/><Relationship Id="rId230" Type="http://schemas.openxmlformats.org/officeDocument/2006/relationships/image" Target="media/image118.wmf"/><Relationship Id="rId251" Type="http://schemas.openxmlformats.org/officeDocument/2006/relationships/oleObject" Target="embeddings/oleObject115.bin"/><Relationship Id="rId25" Type="http://schemas.openxmlformats.org/officeDocument/2006/relationships/image" Target="media/image16.emf"/><Relationship Id="rId46" Type="http://schemas.openxmlformats.org/officeDocument/2006/relationships/image" Target="media/image25.emf"/><Relationship Id="rId67" Type="http://schemas.openxmlformats.org/officeDocument/2006/relationships/oleObject" Target="embeddings/oleObject26.bin"/><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54.wmf"/><Relationship Id="rId328" Type="http://schemas.openxmlformats.org/officeDocument/2006/relationships/oleObject" Target="embeddings/oleObject156.bin"/><Relationship Id="rId349" Type="http://schemas.openxmlformats.org/officeDocument/2006/relationships/oleObject" Target="embeddings/oleObject166.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71.bin"/><Relationship Id="rId381" Type="http://schemas.openxmlformats.org/officeDocument/2006/relationships/image" Target="media/image191.wmf"/><Relationship Id="rId416" Type="http://schemas.openxmlformats.org/officeDocument/2006/relationships/oleObject" Target="embeddings/oleObject200.bin"/><Relationship Id="rId220" Type="http://schemas.openxmlformats.org/officeDocument/2006/relationships/image" Target="media/image113.wmf"/><Relationship Id="rId241" Type="http://schemas.openxmlformats.org/officeDocument/2006/relationships/oleObject" Target="embeddings/oleObject110.bin"/><Relationship Id="rId15" Type="http://schemas.openxmlformats.org/officeDocument/2006/relationships/image" Target="media/image9.png"/><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image" Target="media/image170.wmf"/><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oleObject" Target="embeddings/oleObject61.bin"/><Relationship Id="rId164" Type="http://schemas.openxmlformats.org/officeDocument/2006/relationships/image" Target="media/image85.wmf"/><Relationship Id="rId185" Type="http://schemas.openxmlformats.org/officeDocument/2006/relationships/oleObject" Target="embeddings/oleObject82.bin"/><Relationship Id="rId350" Type="http://schemas.openxmlformats.org/officeDocument/2006/relationships/image" Target="media/image176.wmf"/><Relationship Id="rId371" Type="http://schemas.openxmlformats.org/officeDocument/2006/relationships/oleObject" Target="embeddings/oleObject177.bin"/><Relationship Id="rId406" Type="http://schemas.openxmlformats.org/officeDocument/2006/relationships/oleObject" Target="embeddings/oleObject195.bin"/><Relationship Id="rId9" Type="http://schemas.openxmlformats.org/officeDocument/2006/relationships/image" Target="media/image3.png"/><Relationship Id="rId210" Type="http://schemas.openxmlformats.org/officeDocument/2006/relationships/image" Target="media/image108.wmf"/><Relationship Id="rId392" Type="http://schemas.openxmlformats.org/officeDocument/2006/relationships/oleObject" Target="embeddings/oleObject188.bin"/><Relationship Id="rId26" Type="http://schemas.openxmlformats.org/officeDocument/2006/relationships/oleObject" Target="embeddings/oleObject4.bin"/><Relationship Id="rId231" Type="http://schemas.openxmlformats.org/officeDocument/2006/relationships/oleObject" Target="embeddings/oleObject105.bin"/><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oleObject" Target="embeddings/oleObject16.bin"/><Relationship Id="rId68" Type="http://schemas.openxmlformats.org/officeDocument/2006/relationships/image" Target="media/image36.png"/><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6.bin"/><Relationship Id="rId154" Type="http://schemas.openxmlformats.org/officeDocument/2006/relationships/image" Target="media/image80.wmf"/><Relationship Id="rId175" Type="http://schemas.openxmlformats.org/officeDocument/2006/relationships/oleObject" Target="embeddings/oleObject77.bin"/><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image" Target="media/image101.wmf"/><Relationship Id="rId200" Type="http://schemas.openxmlformats.org/officeDocument/2006/relationships/image" Target="media/image103.wmf"/><Relationship Id="rId382" Type="http://schemas.openxmlformats.org/officeDocument/2006/relationships/oleObject" Target="embeddings/oleObject183.bin"/><Relationship Id="rId417" Type="http://schemas.openxmlformats.org/officeDocument/2006/relationships/image" Target="media/image209.wmf"/><Relationship Id="rId16" Type="http://schemas.openxmlformats.org/officeDocument/2006/relationships/image" Target="media/image10.tif"/><Relationship Id="rId221" Type="http://schemas.openxmlformats.org/officeDocument/2006/relationships/oleObject" Target="embeddings/oleObject100.bin"/><Relationship Id="rId242" Type="http://schemas.openxmlformats.org/officeDocument/2006/relationships/image" Target="media/image124.wmf"/><Relationship Id="rId263" Type="http://schemas.openxmlformats.org/officeDocument/2006/relationships/image" Target="media/image134.wmf"/><Relationship Id="rId284" Type="http://schemas.openxmlformats.org/officeDocument/2006/relationships/image" Target="media/image144.wmf"/><Relationship Id="rId319" Type="http://schemas.openxmlformats.org/officeDocument/2006/relationships/image" Target="media/image160.wmf"/><Relationship Id="rId37" Type="http://schemas.openxmlformats.org/officeDocument/2006/relationships/image" Target="media/image21.emf"/><Relationship Id="rId58" Type="http://schemas.openxmlformats.org/officeDocument/2006/relationships/image" Target="media/image31.emf"/><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oleObject" Target="embeddings/oleObject51.bin"/><Relationship Id="rId144" Type="http://schemas.openxmlformats.org/officeDocument/2006/relationships/image" Target="media/image75.wmf"/><Relationship Id="rId330" Type="http://schemas.openxmlformats.org/officeDocument/2006/relationships/oleObject" Target="embeddings/oleObject157.bin"/><Relationship Id="rId90" Type="http://schemas.openxmlformats.org/officeDocument/2006/relationships/image" Target="media/image48.wmf"/><Relationship Id="rId165" Type="http://schemas.openxmlformats.org/officeDocument/2006/relationships/oleObject" Target="embeddings/oleObject72.bin"/><Relationship Id="rId186" Type="http://schemas.openxmlformats.org/officeDocument/2006/relationships/image" Target="media/image96.wmf"/><Relationship Id="rId351" Type="http://schemas.openxmlformats.org/officeDocument/2006/relationships/oleObject" Target="embeddings/oleObject167.bin"/><Relationship Id="rId372" Type="http://schemas.openxmlformats.org/officeDocument/2006/relationships/image" Target="media/image187.wmf"/><Relationship Id="rId393" Type="http://schemas.openxmlformats.org/officeDocument/2006/relationships/image" Target="media/image197.wmf"/><Relationship Id="rId407" Type="http://schemas.openxmlformats.org/officeDocument/2006/relationships/image" Target="media/image204.wmf"/><Relationship Id="rId211" Type="http://schemas.openxmlformats.org/officeDocument/2006/relationships/oleObject" Target="embeddings/oleObject95.bin"/><Relationship Id="rId232" Type="http://schemas.openxmlformats.org/officeDocument/2006/relationships/image" Target="media/image119.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9.wmf"/><Relationship Id="rId309" Type="http://schemas.openxmlformats.org/officeDocument/2006/relationships/image" Target="media/image155.wmf"/><Relationship Id="rId27" Type="http://schemas.openxmlformats.org/officeDocument/2006/relationships/image" Target="media/image17.emf"/><Relationship Id="rId48" Type="http://schemas.openxmlformats.org/officeDocument/2006/relationships/image" Target="media/image26.png"/><Relationship Id="rId69" Type="http://schemas.openxmlformats.org/officeDocument/2006/relationships/image" Target="media/image37.png"/><Relationship Id="rId113" Type="http://schemas.openxmlformats.org/officeDocument/2006/relationships/oleObject" Target="embeddings/oleObject46.bin"/><Relationship Id="rId134" Type="http://schemas.openxmlformats.org/officeDocument/2006/relationships/image" Target="media/image70.wmf"/><Relationship Id="rId320" Type="http://schemas.openxmlformats.org/officeDocument/2006/relationships/oleObject" Target="embeddings/oleObject152.bin"/><Relationship Id="rId80" Type="http://schemas.openxmlformats.org/officeDocument/2006/relationships/image" Target="media/image43.wmf"/><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8.bin"/><Relationship Id="rId341" Type="http://schemas.openxmlformats.org/officeDocument/2006/relationships/image" Target="media/image171.png"/><Relationship Id="rId362" Type="http://schemas.openxmlformats.org/officeDocument/2006/relationships/oleObject" Target="embeddings/oleObject172.bin"/><Relationship Id="rId383" Type="http://schemas.openxmlformats.org/officeDocument/2006/relationships/image" Target="media/image192.wmf"/><Relationship Id="rId418" Type="http://schemas.openxmlformats.org/officeDocument/2006/relationships/oleObject" Target="embeddings/oleObject201.bin"/><Relationship Id="rId201" Type="http://schemas.openxmlformats.org/officeDocument/2006/relationships/oleObject" Target="embeddings/oleObject90.bin"/><Relationship Id="rId222" Type="http://schemas.openxmlformats.org/officeDocument/2006/relationships/image" Target="media/image114.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image" Target="media/image11.ti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1.bin"/><Relationship Id="rId124" Type="http://schemas.openxmlformats.org/officeDocument/2006/relationships/image" Target="media/image65.wmf"/><Relationship Id="rId310" Type="http://schemas.openxmlformats.org/officeDocument/2006/relationships/oleObject" Target="embeddings/oleObject147.bin"/><Relationship Id="rId70" Type="http://schemas.openxmlformats.org/officeDocument/2006/relationships/hyperlink" Target="http://www.opticsinfobase.org/abstract.cfm?URI=ISA-2013-IM4E.3" TargetMode="External"/><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331" Type="http://schemas.openxmlformats.org/officeDocument/2006/relationships/image" Target="media/image166.wmf"/><Relationship Id="rId352" Type="http://schemas.openxmlformats.org/officeDocument/2006/relationships/image" Target="media/image177.png"/><Relationship Id="rId373" Type="http://schemas.openxmlformats.org/officeDocument/2006/relationships/oleObject" Target="embeddings/oleObject178.bin"/><Relationship Id="rId394" Type="http://schemas.openxmlformats.org/officeDocument/2006/relationships/oleObject" Target="embeddings/oleObject189.bin"/><Relationship Id="rId408"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06.bin"/><Relationship Id="rId254" Type="http://schemas.openxmlformats.org/officeDocument/2006/relationships/image" Target="media/image130.wmf"/><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60.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image" Target="media/image32.e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image" Target="media/image161.wmf"/><Relationship Id="rId342" Type="http://schemas.openxmlformats.org/officeDocument/2006/relationships/image" Target="media/image172.wmf"/><Relationship Id="rId363" Type="http://schemas.openxmlformats.org/officeDocument/2006/relationships/oleObject" Target="embeddings/oleObject173.bin"/><Relationship Id="rId384" Type="http://schemas.openxmlformats.org/officeDocument/2006/relationships/oleObject" Target="embeddings/oleObject184.bin"/><Relationship Id="rId419" Type="http://schemas.openxmlformats.org/officeDocument/2006/relationships/image" Target="media/image210.png"/><Relationship Id="rId202" Type="http://schemas.openxmlformats.org/officeDocument/2006/relationships/image" Target="media/image104.wmf"/><Relationship Id="rId223" Type="http://schemas.openxmlformats.org/officeDocument/2006/relationships/oleObject" Target="embeddings/oleObject101.bin"/><Relationship Id="rId244" Type="http://schemas.openxmlformats.org/officeDocument/2006/relationships/image" Target="media/image125.wmf"/><Relationship Id="rId18" Type="http://schemas.openxmlformats.org/officeDocument/2006/relationships/image" Target="media/image12.png"/><Relationship Id="rId39" Type="http://schemas.openxmlformats.org/officeDocument/2006/relationships/image" Target="media/image22.emf"/><Relationship Id="rId265" Type="http://schemas.openxmlformats.org/officeDocument/2006/relationships/image" Target="media/image135.wmf"/><Relationship Id="rId286" Type="http://schemas.openxmlformats.org/officeDocument/2006/relationships/image" Target="media/image145.wmf"/><Relationship Id="rId50" Type="http://schemas.openxmlformats.org/officeDocument/2006/relationships/image" Target="media/image27.emf"/><Relationship Id="rId104" Type="http://schemas.openxmlformats.org/officeDocument/2006/relationships/image" Target="media/image55.wmf"/><Relationship Id="rId125" Type="http://schemas.openxmlformats.org/officeDocument/2006/relationships/oleObject" Target="embeddings/oleObject52.bin"/><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wmf"/><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hyperlink" Target="http://www.cellprofiler.org/" TargetMode="External"/><Relationship Id="rId92" Type="http://schemas.openxmlformats.org/officeDocument/2006/relationships/image" Target="media/image49.wmf"/><Relationship Id="rId213" Type="http://schemas.openxmlformats.org/officeDocument/2006/relationships/oleObject" Target="embeddings/oleObject96.bin"/><Relationship Id="rId234" Type="http://schemas.openxmlformats.org/officeDocument/2006/relationships/image" Target="media/image120.wmf"/><Relationship Id="rId420" Type="http://schemas.openxmlformats.org/officeDocument/2006/relationships/image" Target="media/image211.jpeg"/><Relationship Id="rId2" Type="http://schemas.openxmlformats.org/officeDocument/2006/relationships/styles" Target="styles.xml"/><Relationship Id="rId29" Type="http://schemas.openxmlformats.org/officeDocument/2006/relationships/image" Target="media/image18.emf"/><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image" Target="media/image150.wmf"/><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image" Target="media/image151.wmf"/><Relationship Id="rId322" Type="http://schemas.openxmlformats.org/officeDocument/2006/relationships/oleObject" Target="embeddings/oleObject153.bin"/><Relationship Id="rId343" Type="http://schemas.openxmlformats.org/officeDocument/2006/relationships/oleObject" Target="embeddings/oleObject163.bin"/><Relationship Id="rId364" Type="http://schemas.openxmlformats.org/officeDocument/2006/relationships/image" Target="media/image183.wmf"/><Relationship Id="rId61" Type="http://schemas.openxmlformats.org/officeDocument/2006/relationships/oleObject" Target="embeddings/oleObject23.bin"/><Relationship Id="rId82" Type="http://schemas.openxmlformats.org/officeDocument/2006/relationships/image" Target="media/image44.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3.wmf"/><Relationship Id="rId19" Type="http://schemas.openxmlformats.org/officeDocument/2006/relationships/image" Target="media/image13.emf"/><Relationship Id="rId224" Type="http://schemas.openxmlformats.org/officeDocument/2006/relationships/image" Target="media/image115.wmf"/><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oleObject" Target="embeddings/oleObject197.bin"/><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oleObject" Target="embeddings/oleObject63.bin"/><Relationship Id="rId168" Type="http://schemas.openxmlformats.org/officeDocument/2006/relationships/image" Target="media/image87.wmf"/><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8.bin"/><Relationship Id="rId51" Type="http://schemas.openxmlformats.org/officeDocument/2006/relationships/oleObject" Target="embeddings/oleObject18.bin"/><Relationship Id="rId72" Type="http://schemas.openxmlformats.org/officeDocument/2006/relationships/image" Target="media/image38.tif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8.wmf"/><Relationship Id="rId396"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2.bin"/><Relationship Id="rId421" Type="http://schemas.openxmlformats.org/officeDocument/2006/relationships/image" Target="media/image212.png"/><Relationship Id="rId116" Type="http://schemas.openxmlformats.org/officeDocument/2006/relationships/image" Target="media/image61.wmf"/><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oleObject" Target="embeddings/oleObject143.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oleObject" Target="embeddings/oleObject1.bin"/><Relationship Id="rId41" Type="http://schemas.openxmlformats.org/officeDocument/2006/relationships/image" Target="media/image23.emf"/><Relationship Id="rId62" Type="http://schemas.openxmlformats.org/officeDocument/2006/relationships/image" Target="media/image33.e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4.bin"/><Relationship Id="rId386" Type="http://schemas.openxmlformats.org/officeDocument/2006/relationships/oleObject" Target="embeddings/oleObject185.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image" Target="media/image126.wmf"/><Relationship Id="rId267" Type="http://schemas.openxmlformats.org/officeDocument/2006/relationships/image" Target="media/image136.wmf"/><Relationship Id="rId288" Type="http://schemas.openxmlformats.org/officeDocument/2006/relationships/image" Target="media/image146.wmf"/><Relationship Id="rId411" Type="http://schemas.openxmlformats.org/officeDocument/2006/relationships/image" Target="media/image206.wmf"/><Relationship Id="rId106" Type="http://schemas.openxmlformats.org/officeDocument/2006/relationships/image" Target="media/image56.wmf"/><Relationship Id="rId127" Type="http://schemas.openxmlformats.org/officeDocument/2006/relationships/oleObject" Target="embeddings/oleObject53.bin"/><Relationship Id="rId313" Type="http://schemas.openxmlformats.org/officeDocument/2006/relationships/image" Target="media/image157.wmf"/><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image" Target="media/image28.emf"/><Relationship Id="rId73" Type="http://schemas.openxmlformats.org/officeDocument/2006/relationships/image" Target="media/image39.png"/><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4.bin"/><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97.bin"/><Relationship Id="rId236" Type="http://schemas.openxmlformats.org/officeDocument/2006/relationships/image" Target="media/image121.wmf"/><Relationship Id="rId257" Type="http://schemas.openxmlformats.org/officeDocument/2006/relationships/image" Target="media/image131.wmf"/><Relationship Id="rId278" Type="http://schemas.openxmlformats.org/officeDocument/2006/relationships/image" Target="media/image141.wmf"/><Relationship Id="rId401" Type="http://schemas.openxmlformats.org/officeDocument/2006/relationships/image" Target="media/image201.wmf"/><Relationship Id="rId422" Type="http://schemas.openxmlformats.org/officeDocument/2006/relationships/image" Target="media/image213.png"/><Relationship Id="rId303" Type="http://schemas.openxmlformats.org/officeDocument/2006/relationships/image" Target="media/image152.wmf"/><Relationship Id="rId42" Type="http://schemas.openxmlformats.org/officeDocument/2006/relationships/oleObject" Target="embeddings/oleObject13.bin"/><Relationship Id="rId84" Type="http://schemas.openxmlformats.org/officeDocument/2006/relationships/image" Target="media/image45.wmf"/><Relationship Id="rId138" Type="http://schemas.openxmlformats.org/officeDocument/2006/relationships/image" Target="media/image72.wmf"/><Relationship Id="rId345" Type="http://schemas.openxmlformats.org/officeDocument/2006/relationships/oleObject" Target="embeddings/oleObject164.bin"/><Relationship Id="rId387" Type="http://schemas.openxmlformats.org/officeDocument/2006/relationships/image" Target="media/image194.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oleObject" Target="embeddings/oleObject198.bin"/><Relationship Id="rId107" Type="http://schemas.openxmlformats.org/officeDocument/2006/relationships/oleObject" Target="embeddings/oleObject43.bin"/><Relationship Id="rId289" Type="http://schemas.openxmlformats.org/officeDocument/2006/relationships/oleObject" Target="embeddings/oleObject135.bin"/><Relationship Id="rId11" Type="http://schemas.openxmlformats.org/officeDocument/2006/relationships/image" Target="media/image5.png"/><Relationship Id="rId53" Type="http://schemas.openxmlformats.org/officeDocument/2006/relationships/oleObject" Target="embeddings/oleObject19.bin"/><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69.bin"/><Relationship Id="rId398" Type="http://schemas.openxmlformats.org/officeDocument/2006/relationships/oleObject" Target="embeddings/oleObject191.bin"/><Relationship Id="rId95" Type="http://schemas.openxmlformats.org/officeDocument/2006/relationships/oleObject" Target="embeddings/oleObject37.bin"/><Relationship Id="rId160" Type="http://schemas.openxmlformats.org/officeDocument/2006/relationships/image" Target="media/image83.wmf"/><Relationship Id="rId216" Type="http://schemas.openxmlformats.org/officeDocument/2006/relationships/image" Target="media/image111.wmf"/><Relationship Id="rId423" Type="http://schemas.openxmlformats.org/officeDocument/2006/relationships/image" Target="media/image214.png"/><Relationship Id="rId258"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8</TotalTime>
  <Pages>84</Pages>
  <Words>19257</Words>
  <Characters>109771</Characters>
  <Application>Microsoft Office Word</Application>
  <DocSecurity>0</DocSecurity>
  <Lines>914</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60</cp:revision>
  <dcterms:created xsi:type="dcterms:W3CDTF">2014-11-16T06:01:00Z</dcterms:created>
  <dcterms:modified xsi:type="dcterms:W3CDTF">2014-11-28T09:55:00Z</dcterms:modified>
</cp:coreProperties>
</file>